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1" w:rightFromText="181" w:vertAnchor="text" w:horzAnchor="margin" w:tblpY="259"/>
        <w:bidiVisual/>
        <w:tblW w:w="1098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27"/>
        <w:gridCol w:w="3848"/>
        <w:gridCol w:w="14"/>
        <w:gridCol w:w="2994"/>
        <w:gridCol w:w="40"/>
        <w:gridCol w:w="4030"/>
        <w:gridCol w:w="27"/>
      </w:tblGrid>
      <w:tr w:rsidR="00961156" w:rsidRPr="00FF2ADF" w:rsidTr="00867F47">
        <w:trPr>
          <w:gridAfter w:val="1"/>
          <w:wAfter w:w="27" w:type="dxa"/>
          <w:trHeight w:val="791"/>
        </w:trPr>
        <w:tc>
          <w:tcPr>
            <w:tcW w:w="10953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61156" w:rsidRPr="00FF2ADF" w:rsidRDefault="00961156" w:rsidP="002C3B0D">
            <w:pPr>
              <w:widowControl w:val="0"/>
              <w:bidi/>
              <w:spacing w:after="0" w:line="240" w:lineRule="auto"/>
              <w:jc w:val="center"/>
              <w:rPr>
                <w:rFonts w:eastAsia="Times New Roman" w:cs="MCS Taybah S_U slit."/>
                <w:sz w:val="28"/>
                <w:szCs w:val="28"/>
                <w:rtl/>
              </w:rPr>
            </w:pPr>
            <w:r w:rsidRPr="00FF2ADF">
              <w:rPr>
                <w:rFonts w:eastAsia="Times New Roman" w:cs="MCS Taybah S_U slit."/>
                <w:sz w:val="28"/>
                <w:szCs w:val="28"/>
                <w:rtl/>
              </w:rPr>
              <w:t>الجمهـورية الجـزائرية الديمقراطية الشعبية</w:t>
            </w:r>
          </w:p>
          <w:p w:rsidR="00961156" w:rsidRPr="007309C6" w:rsidRDefault="00961156" w:rsidP="007F1964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FF2ADF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متوسطة </w:t>
            </w:r>
            <w:r w:rsidR="007F1964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عين </w:t>
            </w:r>
            <w:proofErr w:type="gramStart"/>
            <w:r w:rsidR="007F1964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السبع </w:t>
            </w:r>
            <w:r w:rsidRPr="00FF2ADF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ـ</w:t>
            </w:r>
            <w:proofErr w:type="gramEnd"/>
            <w:r w:rsidRPr="00FF2ADF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 الغزوات ـ</w:t>
            </w:r>
            <w:r w:rsidRPr="00FF2ADF">
              <w:rPr>
                <w:rFonts w:eastAsia="Times New Roman" w:hint="cs"/>
                <w:sz w:val="26"/>
                <w:szCs w:val="26"/>
                <w:rtl/>
              </w:rPr>
              <w:t xml:space="preserve">                          </w:t>
            </w:r>
          </w:p>
        </w:tc>
      </w:tr>
      <w:tr w:rsidR="00961156" w:rsidRPr="00FF2ADF" w:rsidTr="00867F47">
        <w:trPr>
          <w:gridAfter w:val="1"/>
          <w:wAfter w:w="27" w:type="dxa"/>
          <w:trHeight w:val="803"/>
        </w:trPr>
        <w:tc>
          <w:tcPr>
            <w:tcW w:w="10953" w:type="dxa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61156" w:rsidRPr="007309C6" w:rsidRDefault="000060B3" w:rsidP="002C3B0D">
            <w:pPr>
              <w:widowControl w:val="0"/>
              <w:bidi/>
              <w:spacing w:after="0" w:line="360" w:lineRule="auto"/>
              <w:rPr>
                <w:rFonts w:ascii="Times New Roman" w:eastAsia="Times New Roman" w:hAnsi="Times New Roman" w:cs="Times New Roman"/>
                <w:b/>
                <w:bCs/>
                <w:sz w:val="4"/>
                <w:szCs w:val="8"/>
                <w:rtl/>
              </w:rPr>
            </w:pPr>
            <w:r w:rsidRPr="001641E3">
              <w:rPr>
                <w:rFonts w:ascii="Times New Roman" w:eastAsia="Times New Roman" w:hAnsi="Times New Roma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5271770</wp:posOffset>
                      </wp:positionH>
                      <wp:positionV relativeFrom="paragraph">
                        <wp:posOffset>71755</wp:posOffset>
                      </wp:positionV>
                      <wp:extent cx="1600200" cy="378460"/>
                      <wp:effectExtent l="32385" t="33020" r="34290" b="36195"/>
                      <wp:wrapNone/>
                      <wp:docPr id="54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0200" cy="378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61156" w:rsidRPr="001A2757" w:rsidRDefault="00961156" w:rsidP="00961156">
                                  <w:pPr>
                                    <w:bidi/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proofErr w:type="gramStart"/>
                                  <w:r w:rsidRPr="001A2757">
                                    <w:rPr>
                                      <w:rFonts w:cs="MCS Taybah E_I 3d." w:hint="cs"/>
                                      <w:sz w:val="24"/>
                                      <w:szCs w:val="24"/>
                                      <w:rtl/>
                                    </w:rPr>
                                    <w:t>المستوى</w:t>
                                  </w:r>
                                  <w:r w:rsidRPr="001A2757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:</w:t>
                                  </w:r>
                                  <w:proofErr w:type="gramEnd"/>
                                  <w:r w:rsidRPr="001A2757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Jeddah S_I engrave.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  <w:r w:rsidRPr="001A2757">
                                    <w:rPr>
                                      <w:rFonts w:cs="MCS Jeddah S_I engrave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متوسط</w:t>
                                  </w:r>
                                  <w:r w:rsidRPr="001A2757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3" o:spid="_x0000_s1026" style="position:absolute;left:0;text-align:left;margin-left:415.1pt;margin-top:5.65pt;width:126pt;height:29.8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961156" w:rsidRPr="001A2757" w:rsidRDefault="00961156" w:rsidP="00961156">
                            <w:pPr>
                              <w:bidi/>
                              <w:rPr>
                                <w:sz w:val="24"/>
                                <w:szCs w:val="24"/>
                                <w:rtl/>
                              </w:rPr>
                            </w:pPr>
                            <w:proofErr w:type="gramStart"/>
                            <w:r w:rsidRPr="001A2757">
                              <w:rPr>
                                <w:rFonts w:cs="MCS Taybah E_I 3d." w:hint="cs"/>
                                <w:sz w:val="24"/>
                                <w:szCs w:val="24"/>
                                <w:rtl/>
                              </w:rPr>
                              <w:t>المستوى</w:t>
                            </w:r>
                            <w:r w:rsidRPr="001A2757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  <w:proofErr w:type="gramEnd"/>
                            <w:r w:rsidRPr="001A2757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Jeddah S_I engrave."/>
                                <w:sz w:val="24"/>
                                <w:szCs w:val="24"/>
                              </w:rPr>
                              <w:t>3</w:t>
                            </w:r>
                            <w:r w:rsidRPr="001A2757">
                              <w:rPr>
                                <w:rFonts w:cs="MCS Jeddah S_I engrave." w:hint="cs"/>
                                <w:sz w:val="24"/>
                                <w:szCs w:val="24"/>
                                <w:rtl/>
                              </w:rPr>
                              <w:t xml:space="preserve"> متوسط</w:t>
                            </w:r>
                            <w:r w:rsidRPr="001A2757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1641E3">
              <w:rPr>
                <w:rFonts w:ascii="Times New Roman" w:eastAsia="Times New Roman" w:hAnsi="Times New Roman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1847215</wp:posOffset>
                      </wp:positionH>
                      <wp:positionV relativeFrom="paragraph">
                        <wp:posOffset>71755</wp:posOffset>
                      </wp:positionV>
                      <wp:extent cx="3343910" cy="404495"/>
                      <wp:effectExtent l="36830" t="33020" r="38735" b="38735"/>
                      <wp:wrapNone/>
                      <wp:docPr id="53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43910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61156" w:rsidRDefault="00961156" w:rsidP="00961156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4" o:spid="_x0000_s1027" style="position:absolute;left:0;text-align:left;margin-left:145.45pt;margin-top:5.65pt;width:263.3pt;height:31.8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961156" w:rsidRDefault="00961156" w:rsidP="00961156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:rsidR="00961156" w:rsidRPr="007309C6" w:rsidRDefault="000060B3" w:rsidP="002C3B0D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 w:rsidRPr="001641E3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31750</wp:posOffset>
                      </wp:positionV>
                      <wp:extent cx="1752600" cy="330835"/>
                      <wp:effectExtent l="37465" t="33020" r="38735" b="36195"/>
                      <wp:wrapNone/>
                      <wp:docPr id="52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33083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961156" w:rsidRPr="001A2757" w:rsidRDefault="00961156" w:rsidP="00961156">
                                  <w:pPr>
                                    <w:bidi/>
                                    <w:rPr>
                                      <w:rFonts w:cs="MCS Taybah E_I normal.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     </w:t>
                                  </w:r>
                                  <w:proofErr w:type="gramStart"/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rtl/>
                                    </w:rPr>
                                    <w:t>المدة:  ساعتان</w:t>
                                  </w:r>
                                  <w:proofErr w:type="gramEnd"/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Taybah E_I normal.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Taybah E_I normal.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1A2757">
                                    <w:rPr>
                                      <w:rFonts w:cs="MCS Taybah E_I normal." w:hint="cs"/>
                                      <w:sz w:val="24"/>
                                      <w:szCs w:val="24"/>
                                      <w:lang w:bidi="ar-DZ"/>
                                    </w:rPr>
                                    <w:t xml:space="preserve">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5" o:spid="_x0000_s1028" style="position:absolute;left:0;text-align:left;margin-left:0;margin-top:2.5pt;width:138pt;height:26.0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961156" w:rsidRPr="001A2757" w:rsidRDefault="00961156" w:rsidP="00961156">
                            <w:pPr>
                              <w:bidi/>
                              <w:rPr>
                                <w:rFonts w:cs="MCS Taybah E_I normal.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 xml:space="preserve">      </w:t>
                            </w:r>
                            <w:proofErr w:type="gramStart"/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>المدة:  ساعتان</w:t>
                            </w:r>
                            <w:proofErr w:type="gramEnd"/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2757">
                              <w:rPr>
                                <w:rFonts w:cs="MCS Taybah E_I normal." w:hint="cs"/>
                                <w:sz w:val="24"/>
                                <w:szCs w:val="24"/>
                                <w:lang w:bidi="ar-DZ"/>
                              </w:rPr>
                              <w:t xml:space="preserve">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1641E3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9685</wp:posOffset>
                      </wp:positionV>
                      <wp:extent cx="1752600" cy="342900"/>
                      <wp:effectExtent l="0" t="1905" r="635" b="0"/>
                      <wp:wrapNone/>
                      <wp:docPr id="5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1156" w:rsidRDefault="00961156" w:rsidP="00961156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4"/>
                                      <w:szCs w:val="4"/>
                                      <w:rtl/>
                                    </w:rPr>
                                    <w:t xml:space="preserve"> </w:t>
                                  </w:r>
                                </w:p>
                                <w:p w:rsidR="00961156" w:rsidRDefault="00961156" w:rsidP="00961156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proofErr w:type="gramStart"/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مـدة:سـاعـتان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9" type="#_x0000_t202" style="position:absolute;left:0;text-align:left;margin-left:0;margin-top:1.55pt;width:138pt;height:27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" stroked="f">
                      <v:textbox>
                        <w:txbxContent>
                          <w:p w:rsidR="00961156" w:rsidRDefault="00961156" w:rsidP="00961156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rFonts w:hint="cs"/>
                                <w:sz w:val="4"/>
                                <w:szCs w:val="4"/>
                                <w:rtl/>
                              </w:rPr>
                              <w:t xml:space="preserve"> </w:t>
                            </w:r>
                          </w:p>
                          <w:p w:rsidR="00961156" w:rsidRDefault="00961156" w:rsidP="0096115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مـدة:سـاعـتان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641E3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1903730</wp:posOffset>
                      </wp:positionH>
                      <wp:positionV relativeFrom="paragraph">
                        <wp:posOffset>16510</wp:posOffset>
                      </wp:positionV>
                      <wp:extent cx="3235325" cy="372110"/>
                      <wp:effectExtent l="7620" t="8255" r="5080" b="10160"/>
                      <wp:wrapNone/>
                      <wp:docPr id="50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5325" cy="372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1156" w:rsidRPr="001A2757" w:rsidRDefault="00961156" w:rsidP="00961156">
                                  <w:pPr>
                                    <w:jc w:val="center"/>
                                    <w:rPr>
                                      <w:rFonts w:cs="MCS Taybah E_I normal.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1A2757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اختبار الثلاثي </w:t>
                                  </w:r>
                                  <w:proofErr w:type="gramStart"/>
                                  <w:r w:rsidRPr="001A2757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  <w:lang w:val="en-US" w:bidi="ar-DZ"/>
                                    </w:rPr>
                                    <w:t>الثاني</w:t>
                                  </w:r>
                                  <w:r w:rsidRPr="001A2757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 في</w:t>
                                  </w:r>
                                  <w:proofErr w:type="gramEnd"/>
                                  <w:r w:rsidRPr="001A2757">
                                    <w:rPr>
                                      <w:rFonts w:cs="MCS Taybah E_I normal.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مــادة الـريـاضيات</w:t>
                                  </w:r>
                                </w:p>
                                <w:p w:rsidR="00961156" w:rsidRPr="008176A4" w:rsidRDefault="00961156" w:rsidP="00961156">
                                  <w:pPr>
                                    <w:rPr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30" type="#_x0000_t202" style="position:absolute;left:0;text-align:left;margin-left:149.9pt;margin-top:1.3pt;width:254.75pt;height:29.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" strokecolor="white">
                      <v:textbox>
                        <w:txbxContent>
                          <w:p w:rsidR="00961156" w:rsidRPr="001A2757" w:rsidRDefault="00961156" w:rsidP="00961156">
                            <w:pPr>
                              <w:jc w:val="center"/>
                              <w:rPr>
                                <w:rFonts w:cs="MCS Taybah E_I normal."/>
                                <w:sz w:val="28"/>
                                <w:szCs w:val="28"/>
                                <w:rtl/>
                              </w:rPr>
                            </w:pPr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اختبار الثلاثي </w:t>
                            </w:r>
                            <w:proofErr w:type="gramStart"/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  <w:lang w:val="en-US" w:bidi="ar-DZ"/>
                              </w:rPr>
                              <w:t>الثاني</w:t>
                            </w:r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  في</w:t>
                            </w:r>
                            <w:proofErr w:type="gramEnd"/>
                            <w:r w:rsidRPr="001A2757">
                              <w:rPr>
                                <w:rFonts w:cs="MCS Taybah E_I normal." w:hint="cs"/>
                                <w:sz w:val="28"/>
                                <w:szCs w:val="28"/>
                                <w:rtl/>
                              </w:rPr>
                              <w:t xml:space="preserve"> مــادة الـريـاضيات</w:t>
                            </w:r>
                          </w:p>
                          <w:p w:rsidR="00961156" w:rsidRPr="008176A4" w:rsidRDefault="00961156" w:rsidP="00961156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61156" w:rsidRPr="00FF2ADF" w:rsidTr="00867F47">
        <w:trPr>
          <w:gridAfter w:val="1"/>
          <w:wAfter w:w="27" w:type="dxa"/>
          <w:trHeight w:val="12390"/>
        </w:trPr>
        <w:tc>
          <w:tcPr>
            <w:tcW w:w="10953" w:type="dxa"/>
            <w:gridSpan w:val="6"/>
            <w:tcBorders>
              <w:top w:val="double" w:sz="4" w:space="0" w:color="auto"/>
              <w:left w:val="double" w:sz="4" w:space="0" w:color="auto"/>
              <w:bottom w:val="triple" w:sz="4" w:space="0" w:color="auto"/>
              <w:right w:val="double" w:sz="4" w:space="0" w:color="auto"/>
            </w:tcBorders>
          </w:tcPr>
          <w:p w:rsidR="00961156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</w:rPr>
            </w:pP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</w:rPr>
            </w:pP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</w:rPr>
            </w:pPr>
          </w:p>
          <w:p w:rsidR="00961156" w:rsidRPr="00653A37" w:rsidRDefault="00961156" w:rsidP="002C3B0D">
            <w:pPr>
              <w:bidi/>
              <w:spacing w:after="0" w:line="240" w:lineRule="auto"/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</w:t>
            </w:r>
            <w:proofErr w:type="gramStart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>الأول  (</w:t>
            </w:r>
            <w:proofErr w:type="gramEnd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</w:t>
            </w:r>
            <w:r w:rsidRPr="00653A37">
              <w:rPr>
                <w:rFonts w:ascii="Tahoma" w:eastAsia="Times New Roman" w:hAnsi="Tahoma" w:cs="MCS Taybah S_U heart." w:hint="cs"/>
                <w:sz w:val="24"/>
                <w:szCs w:val="24"/>
                <w:u w:val="double"/>
                <w:rtl/>
              </w:rPr>
              <w:t>4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ن) :</w:t>
            </w:r>
          </w:p>
          <w:p w:rsidR="00961156" w:rsidRPr="00FF2ADF" w:rsidRDefault="00961156" w:rsidP="00974523">
            <w:pPr>
              <w:bidi/>
              <w:spacing w:after="0" w:line="240" w:lineRule="auto"/>
              <w:rPr>
                <w:rFonts w:ascii="Tahoma" w:hAnsi="Tahoma" w:cs="Tahoma"/>
                <w:sz w:val="24"/>
                <w:szCs w:val="24"/>
                <w:rtl/>
              </w:rPr>
            </w:pPr>
            <w:r w:rsidRPr="00604CEC">
              <w:rPr>
                <w:rFonts w:ascii="Tahoma" w:eastAsia="Times New Roman" w:hAnsi="Tahoma" w:cs="Tahoma"/>
                <w:sz w:val="24"/>
                <w:szCs w:val="24"/>
                <w:rtl/>
              </w:rPr>
              <w:t xml:space="preserve"> </w: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Pr="00604CEC">
              <w:rPr>
                <w:rFonts w:ascii="Tahoma" w:eastAsia="Times New Roman" w:hAnsi="Tahoma" w:cs="Tahoma"/>
                <w:sz w:val="24"/>
                <w:szCs w:val="24"/>
              </w:rPr>
              <w:sym w:font="Wingdings" w:char="F08C"/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  </w:t>
            </w:r>
            <w:r w:rsidR="00974523">
              <w:rPr>
                <w:rFonts w:ascii="Tahoma" w:hAnsi="Tahoma" w:cs="Tahoma" w:hint="cs"/>
                <w:sz w:val="24"/>
                <w:szCs w:val="24"/>
                <w:rtl/>
              </w:rPr>
              <w:t xml:space="preserve">أعط إشارة كل عدد مع </w:t>
            </w:r>
            <w:proofErr w:type="gramStart"/>
            <w:r w:rsidR="00974523">
              <w:rPr>
                <w:rFonts w:ascii="Tahoma" w:hAnsi="Tahoma" w:cs="Tahoma" w:hint="cs"/>
                <w:sz w:val="24"/>
                <w:szCs w:val="24"/>
                <w:rtl/>
              </w:rPr>
              <w:t>التبرير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</w:rPr>
              <w:t xml:space="preserve"> :</w:t>
            </w:r>
            <w:proofErr w:type="gramEnd"/>
            <w:r w:rsidRPr="00FF2ADF">
              <w:rPr>
                <w:rFonts w:ascii="Tahoma" w:hAnsi="Tahoma" w:cs="Tahoma" w:hint="cs"/>
                <w:sz w:val="24"/>
                <w:szCs w:val="24"/>
                <w:rtl/>
              </w:rPr>
              <w:t xml:space="preserve">              </w:t>
            </w:r>
            <w:r w:rsidR="00974523" w:rsidRPr="00FF2ADF">
              <w:rPr>
                <w:rFonts w:ascii="Tahoma" w:hAnsi="Tahoma" w:cs="Tahoma"/>
                <w:bCs/>
                <w:position w:val="-14"/>
                <w:sz w:val="24"/>
                <w:szCs w:val="24"/>
                <w:lang w:bidi="ar-DZ"/>
              </w:rPr>
              <w:object w:dxaOrig="33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9.3pt;height:28.8pt" o:ole="">
                  <v:imagedata r:id="rId6" o:title=""/>
                </v:shape>
                <o:OLEObject Type="Embed" ProgID="Equation.DSMT4" ShapeID="_x0000_i1025" DrawAspect="Content" ObjectID="_1607695894" r:id="rId7"/>
              </w:object>
            </w:r>
          </w:p>
          <w:p w:rsidR="00961156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</w:rPr>
              <w:sym w:font="Wingdings" w:char="F08D"/>
            </w:r>
            <w:r w:rsidR="000D7119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 xml:space="preserve">اكتب على شكل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79" w:dyaOrig="320">
                <v:shape id="_x0000_i1026" type="#_x0000_t75" style="width:22.15pt;height:19.95pt" o:ole="">
                  <v:imagedata r:id="rId8" o:title=""/>
                </v:shape>
                <o:OLEObject Type="Embed" ProgID="Equation.DSMT4" ShapeID="_x0000_i1026" DrawAspect="Content" ObjectID="_1607695895" r:id="rId9"/>
              </w:objec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 xml:space="preserve">الاعداد </w:t>
            </w:r>
            <w:proofErr w:type="gramStart"/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>الاتية :</w:t>
            </w:r>
            <w:proofErr w:type="gramEnd"/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 xml:space="preserve">  </w:t>
            </w:r>
            <w:r w:rsidRPr="00FF2ADF">
              <w:rPr>
                <w:rFonts w:ascii="Tahoma" w:hAnsi="Tahoma" w:cs="Tahoma"/>
                <w:bCs/>
                <w:position w:val="-24"/>
                <w:sz w:val="24"/>
                <w:szCs w:val="24"/>
                <w:lang w:bidi="ar-DZ"/>
              </w:rPr>
              <w:object w:dxaOrig="3940" w:dyaOrig="720">
                <v:shape id="_x0000_i1027" type="#_x0000_t75" style="width:261.4pt;height:47.65pt" o:ole="">
                  <v:imagedata r:id="rId10" o:title=""/>
                </v:shape>
                <o:OLEObject Type="Embed" ProgID="Equation.DSMT4" ShapeID="_x0000_i1027" DrawAspect="Content" ObjectID="_1607695896" r:id="rId11"/>
              </w:object>
            </w:r>
            <w:r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  <w:t xml:space="preserve"> </w:t>
            </w: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 w:hint="cs"/>
                <w:sz w:val="24"/>
                <w:szCs w:val="24"/>
                <w:rtl/>
                <w:lang w:val="en-US" w:bidi="ar-DZ"/>
              </w:rPr>
            </w:pPr>
          </w:p>
          <w:p w:rsidR="0019447A" w:rsidRPr="009E179C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sz w:val="24"/>
                <w:szCs w:val="24"/>
                <w:rtl/>
                <w:lang w:val="en-US" w:bidi="ar-DZ"/>
              </w:rPr>
            </w:pPr>
          </w:p>
          <w:p w:rsidR="00961156" w:rsidRPr="00653A37" w:rsidRDefault="00961156" w:rsidP="002C3B0D">
            <w:pPr>
              <w:bidi/>
              <w:spacing w:after="0" w:line="360" w:lineRule="auto"/>
              <w:rPr>
                <w:rFonts w:ascii="Tahoma" w:eastAsia="Times New Roman" w:hAnsi="Tahoma" w:cs="MCS Taybah S_U heart." w:hint="cs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الثاني </w:t>
            </w:r>
            <w:proofErr w:type="gramStart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( </w:t>
            </w:r>
            <w:r w:rsidRPr="00653A37">
              <w:rPr>
                <w:rFonts w:ascii="Tahoma" w:eastAsia="Times New Roman" w:hAnsi="Tahoma" w:cs="MCS Taybah S_U heart." w:hint="cs"/>
                <w:sz w:val="24"/>
                <w:szCs w:val="24"/>
                <w:u w:val="double"/>
                <w:rtl/>
              </w:rPr>
              <w:t>4</w:t>
            </w:r>
            <w:proofErr w:type="gramEnd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 ن):</w:t>
            </w:r>
          </w:p>
          <w:p w:rsidR="0019447A" w:rsidRDefault="000D7119" w:rsidP="002C3B0D">
            <w:pPr>
              <w:bidi/>
              <w:spacing w:after="0" w:line="36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  <w:r w:rsidRPr="00653A37">
              <w:rPr>
                <w:rFonts w:ascii="Tahoma" w:hAnsi="Tahoma" w:cs="MCS Taybah S_U heart."/>
                <w:noProof/>
                <w:sz w:val="28"/>
                <w:szCs w:val="28"/>
                <w:rtl/>
              </w:rPr>
              <w:object w:dxaOrig="1440" w:dyaOrig="1440">
                <v:shape id="_x0000_s1031" type="#_x0000_t75" style="position:absolute;left:0;text-align:left;margin-left:195.75pt;margin-top:10.7pt;width:157.9pt;height:40.95pt;z-index:251653632">
                  <v:imagedata r:id="rId12" o:title=""/>
                </v:shape>
                <o:OLEObject Type="Embed" ProgID="Equation.DSMT4" ShapeID="_x0000_s1031" DrawAspect="Content" ObjectID="_1607695936" r:id="rId13"/>
              </w:object>
            </w:r>
          </w:p>
          <w:p w:rsidR="00961156" w:rsidRPr="00FF2ADF" w:rsidRDefault="00961156" w:rsidP="002C3B0D">
            <w:pPr>
              <w:bidi/>
              <w:spacing w:after="0" w:line="360" w:lineRule="auto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proofErr w:type="gramStart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إليك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عدد</w:t>
            </w:r>
            <w:proofErr w:type="gramEnd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28" type="#_x0000_t75" style="width:16.6pt;height:15.5pt" o:ole="">
                  <v:imagedata r:id="rId14" o:title=""/>
                </v:shape>
                <o:OLEObject Type="Embed" ProgID="Equation.DSMT4" ShapeID="_x0000_i1028" DrawAspect="Content" ObjectID="_1607695897" r:id="rId15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معرف كما يلي 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:</w:t>
            </w:r>
          </w:p>
          <w:p w:rsidR="00961156" w:rsidRPr="00FF2ADF" w:rsidRDefault="00961156" w:rsidP="002C3B0D">
            <w:pPr>
              <w:tabs>
                <w:tab w:val="left" w:pos="3383"/>
              </w:tabs>
              <w:bidi/>
              <w:spacing w:after="0" w:line="240" w:lineRule="auto"/>
              <w:ind w:right="-1276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ab/>
            </w:r>
          </w:p>
          <w:p w:rsidR="00961156" w:rsidRPr="00FF2ADF" w:rsidRDefault="00961156" w:rsidP="000D7119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/>
              <w:ind w:left="382" w:right="-1276" w:hanging="14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اكتب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عدد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29" type="#_x0000_t75" style="width:16.6pt;height:15.5pt" o:ole="">
                  <v:imagedata r:id="rId14" o:title=""/>
                </v:shape>
                <o:OLEObject Type="Embed" ProgID="Equation.DSMT4" ShapeID="_x0000_i1029" DrawAspect="Content" ObjectID="_1607695898" r:id="rId16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كتابة علمية.</w:t>
            </w:r>
          </w:p>
          <w:p w:rsidR="00961156" w:rsidRPr="00FF2ADF" w:rsidRDefault="00961156" w:rsidP="000D7119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/>
              <w:ind w:left="382" w:right="-1276" w:hanging="145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proofErr w:type="gramStart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ٌحصر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عدد</w:t>
            </w:r>
            <w:proofErr w:type="gramEnd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30" type="#_x0000_t75" style="width:16.6pt;height:15.5pt" o:ole="">
                  <v:imagedata r:id="rId14" o:title=""/>
                </v:shape>
                <o:OLEObject Type="Embed" ProgID="Equation.DSMT4" ShapeID="_x0000_i1030" DrawAspect="Content" ObjectID="_1607695899" r:id="rId17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بين قوتين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متتاليتين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للعدد 10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961156" w:rsidRDefault="00961156" w:rsidP="000D7119">
            <w:pPr>
              <w:numPr>
                <w:ilvl w:val="0"/>
                <w:numId w:val="1"/>
              </w:numPr>
              <w:tabs>
                <w:tab w:val="left" w:pos="232"/>
              </w:tabs>
              <w:bidi/>
              <w:spacing w:after="0"/>
              <w:ind w:left="382" w:right="-1276" w:hanging="145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عطِ رٌتبة </w:t>
            </w:r>
            <w:proofErr w:type="gramStart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قدر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للعدد</w:t>
            </w:r>
            <w:proofErr w:type="gramEnd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31" type="#_x0000_t75" style="width:16.6pt;height:15.5pt" o:ole="">
                  <v:imagedata r:id="rId14" o:title=""/>
                </v:shape>
                <o:OLEObject Type="Embed" ProgID="Equation.DSMT4" ShapeID="_x0000_i1031" DrawAspect="Content" ObjectID="_1607695900" r:id="rId18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19447A" w:rsidRPr="00FF2ADF" w:rsidRDefault="0019447A" w:rsidP="000D7119">
            <w:pPr>
              <w:tabs>
                <w:tab w:val="left" w:pos="232"/>
              </w:tabs>
              <w:bidi/>
              <w:spacing w:after="0"/>
              <w:ind w:left="25" w:right="-1276"/>
              <w:rPr>
                <w:rFonts w:ascii="Tahoma" w:hAnsi="Tahoma" w:cs="Tahoma"/>
                <w:sz w:val="24"/>
                <w:szCs w:val="24"/>
                <w:lang w:bidi="ar-DZ"/>
              </w:rPr>
            </w:pPr>
          </w:p>
          <w:p w:rsidR="00961156" w:rsidRPr="00653A37" w:rsidRDefault="00961156" w:rsidP="002C3B0D">
            <w:pPr>
              <w:bidi/>
              <w:spacing w:after="0" w:line="240" w:lineRule="auto"/>
              <w:rPr>
                <w:rFonts w:ascii="Tahoma" w:eastAsia="Times New Roman" w:hAnsi="Tahoma" w:cs="MCS Taybah S_U heart." w:hint="cs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الثالث </w:t>
            </w:r>
            <w:proofErr w:type="gramStart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(  </w:t>
            </w:r>
            <w:r w:rsidRPr="00653A37">
              <w:rPr>
                <w:rFonts w:ascii="Tahoma" w:eastAsia="Times New Roman" w:hAnsi="Tahoma" w:cs="MCS Taybah S_U heart."/>
                <w:sz w:val="24"/>
                <w:szCs w:val="24"/>
                <w:u w:val="double"/>
                <w:rtl/>
              </w:rPr>
              <w:t>3</w:t>
            </w:r>
            <w:proofErr w:type="gramEnd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ن ):</w:t>
            </w:r>
          </w:p>
          <w:p w:rsidR="0019447A" w:rsidRDefault="0019447A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</w:p>
          <w:p w:rsidR="00961156" w:rsidRPr="00604CEC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</w:p>
          <w:p w:rsidR="00961156" w:rsidRPr="00FF2ADF" w:rsidRDefault="00961156" w:rsidP="002C3B0D">
            <w:pPr>
              <w:bidi/>
              <w:spacing w:after="0" w:line="240" w:lineRule="auto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C"/>
            </w:r>
            <w:r w:rsidRPr="00FF2ADF">
              <w:rPr>
                <w:rFonts w:ascii="Tahoma" w:hAnsi="Tahoma" w:cs="Tahoma"/>
                <w:sz w:val="24"/>
                <w:szCs w:val="24"/>
                <w:lang w:bidi="ar-DZ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780" w:dyaOrig="279">
                <v:shape id="_x0000_i1032" type="#_x0000_t75" style="width:43.2pt;height:17.7pt" o:ole="">
                  <v:imagedata r:id="rId19" o:title=""/>
                </v:shape>
                <o:OLEObject Type="Embed" ProgID="Equation.DSMT4" ShapeID="_x0000_i1032" DrawAspect="Content" ObjectID="_1607695901" r:id="rId20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ستطيل حيث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080" w:dyaOrig="279">
                <v:shape id="_x0000_i1033" type="#_x0000_t75" style="width:67.55pt;height:17.7pt" o:ole="">
                  <v:imagedata r:id="rId21" o:title=""/>
                </v:shape>
                <o:OLEObject Type="Embed" ProgID="Equation.DSMT4" ShapeID="_x0000_i1033" DrawAspect="Content" ObjectID="_1607695902" r:id="rId22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وَ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100" w:dyaOrig="279">
                <v:shape id="_x0000_i1034" type="#_x0000_t75" style="width:62.05pt;height:17.7pt" o:ole="">
                  <v:imagedata r:id="rId23" o:title=""/>
                </v:shape>
                <o:OLEObject Type="Embed" ProgID="Equation.DSMT4" ShapeID="_x0000_i1034" DrawAspect="Content" ObjectID="_1607695903" r:id="rId24"/>
              </w:object>
            </w:r>
            <w:r w:rsidRPr="00FF2ADF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لتكن النقطة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279">
                <v:shape id="_x0000_i1035" type="#_x0000_t75" style="width:19.95pt;height:17.7pt" o:ole="">
                  <v:imagedata r:id="rId25" o:title=""/>
                </v:shape>
                <o:OLEObject Type="Embed" ProgID="Equation.DSMT4" ShapeID="_x0000_i1035" DrawAspect="Content" ObjectID="_1607695904" r:id="rId26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نقطة تقاطع </w:t>
            </w:r>
            <w:proofErr w:type="gramStart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قطريه .</w:t>
            </w:r>
            <w:proofErr w:type="gramEnd"/>
          </w:p>
          <w:p w:rsidR="00961156" w:rsidRPr="00FF2ADF" w:rsidRDefault="00961156" w:rsidP="002C3B0D">
            <w:pPr>
              <w:numPr>
                <w:ilvl w:val="0"/>
                <w:numId w:val="2"/>
              </w:numPr>
              <w:tabs>
                <w:tab w:val="left" w:pos="1149"/>
              </w:tabs>
              <w:bidi/>
              <w:spacing w:after="0" w:line="240" w:lineRule="auto"/>
              <w:ind w:left="865" w:firstLine="0"/>
              <w:jc w:val="both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احسب طول قطر المستطيل 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780" w:dyaOrig="279">
                <v:shape id="_x0000_i1036" type="#_x0000_t75" style="width:52.05pt;height:17.7pt" o:ole="">
                  <v:imagedata r:id="rId19" o:title=""/>
                </v:shape>
                <o:OLEObject Type="Embed" ProgID="Equation.DSMT4" ShapeID="_x0000_i1036" DrawAspect="Content" ObjectID="_1607695905" r:id="rId27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961156" w:rsidRPr="00FF2ADF" w:rsidRDefault="00961156" w:rsidP="002C3B0D">
            <w:pPr>
              <w:tabs>
                <w:tab w:val="left" w:pos="1149"/>
              </w:tabs>
              <w:bidi/>
              <w:spacing w:after="0" w:line="240" w:lineRule="auto"/>
              <w:ind w:left="505" w:hanging="363"/>
              <w:jc w:val="both"/>
              <w:rPr>
                <w:rFonts w:ascii="Tahoma" w:hAnsi="Tahoma" w:cs="Tahoma"/>
                <w:sz w:val="24"/>
                <w:szCs w:val="24"/>
                <w:rtl/>
              </w:rPr>
            </w:pPr>
            <w:r w:rsidRPr="00FF2ADF">
              <w:rPr>
                <w:rFonts w:ascii="Tahoma" w:hAnsi="Tahoma" w:cs="Tahoma"/>
                <w:sz w:val="24"/>
                <w:szCs w:val="24"/>
              </w:rPr>
              <w:sym w:font="Wingdings" w:char="F08D"/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>انشئ المستقيم</w:t>
            </w:r>
            <w:r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420" w:dyaOrig="400">
                <v:shape id="_x0000_i1037" type="#_x0000_t75" style="width:26.6pt;height:21.05pt" o:ole="">
                  <v:imagedata r:id="rId28" o:title=""/>
                </v:shape>
                <o:OLEObject Type="Embed" ProgID="Equation.DSMT4" ShapeID="_x0000_i1037" DrawAspect="Content" ObjectID="_1607695906" r:id="rId29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الدي يشمل النقطة </w:t>
            </w:r>
            <w:r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279">
                <v:shape id="_x0000_i1038" type="#_x0000_t75" style="width:19.95pt;height:17.7pt" o:ole="">
                  <v:imagedata r:id="rId25" o:title=""/>
                </v:shape>
                <o:OLEObject Type="Embed" ProgID="Equation.DSMT4" ShapeID="_x0000_i1038" DrawAspect="Content" ObjectID="_1607695907" r:id="rId30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ويوازي</w:t>
            </w:r>
            <w:r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639" w:dyaOrig="400">
                <v:shape id="_x0000_i1039" type="#_x0000_t75" style="width:32.1pt;height:24.35pt" o:ole="">
                  <v:imagedata r:id="rId31" o:title=""/>
                </v:shape>
                <o:OLEObject Type="Embed" ProgID="Equation.DSMT4" ShapeID="_x0000_i1039" DrawAspect="Content" ObjectID="_1607695908" r:id="rId32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>يقطع</w:t>
            </w:r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580" w:dyaOrig="400">
                <v:shape id="_x0000_i1040" type="#_x0000_t75" style="width:29.9pt;height:21.05pt" o:ole="">
                  <v:imagedata r:id="rId33" o:title=""/>
                </v:shape>
                <o:OLEObject Type="Embed" ProgID="Equation.DSMT4" ShapeID="_x0000_i1040" DrawAspect="Content" ObjectID="_1607695909" r:id="rId34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في النقطة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340" w:dyaOrig="260">
                <v:shape id="_x0000_i1041" type="#_x0000_t75" style="width:17.7pt;height:13.3pt" o:ole="">
                  <v:imagedata r:id="rId35" o:title=""/>
                </v:shape>
                <o:OLEObject Type="Embed" ProgID="Equation.DSMT4" ShapeID="_x0000_i1041" DrawAspect="Content" ObjectID="_1607695910" r:id="rId36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</w:rPr>
              <w:t xml:space="preserve">  .</w:t>
            </w:r>
          </w:p>
          <w:p w:rsidR="00961156" w:rsidRDefault="00961156" w:rsidP="002C3B0D">
            <w:pPr>
              <w:numPr>
                <w:ilvl w:val="0"/>
                <w:numId w:val="2"/>
              </w:numPr>
              <w:tabs>
                <w:tab w:val="left" w:pos="1149"/>
              </w:tabs>
              <w:bidi/>
              <w:spacing w:after="0" w:line="240" w:lineRule="auto"/>
              <w:ind w:left="865" w:firstLine="0"/>
              <w:jc w:val="both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بين ان النقطة </w:t>
            </w:r>
            <w:r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340" w:dyaOrig="260">
                <v:shape id="_x0000_i1042" type="#_x0000_t75" style="width:17.7pt;height:13.3pt" o:ole="">
                  <v:imagedata r:id="rId35" o:title=""/>
                </v:shape>
                <o:OLEObject Type="Embed" ProgID="Equation.DSMT4" ShapeID="_x0000_i1042" DrawAspect="Content" ObjectID="_1607695911" r:id="rId37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نتصف </w:t>
            </w:r>
            <w:r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580" w:dyaOrig="400">
                <v:shape id="_x0000_i1043" type="#_x0000_t75" style="width:29.9pt;height:21.05pt" o:ole="">
                  <v:imagedata r:id="rId33" o:title=""/>
                </v:shape>
                <o:OLEObject Type="Embed" ProgID="Equation.DSMT4" ShapeID="_x0000_i1043" DrawAspect="Content" ObjectID="_1607695912" r:id="rId38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19447A" w:rsidRPr="00FF2ADF" w:rsidRDefault="0019447A" w:rsidP="00653A37">
            <w:pPr>
              <w:tabs>
                <w:tab w:val="left" w:pos="1149"/>
              </w:tabs>
              <w:bidi/>
              <w:spacing w:after="0" w:line="240" w:lineRule="auto"/>
              <w:ind w:left="865"/>
              <w:jc w:val="both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</w:p>
          <w:p w:rsidR="00961156" w:rsidRPr="00653A37" w:rsidRDefault="00961156" w:rsidP="002C3B0D">
            <w:pPr>
              <w:bidi/>
              <w:spacing w:after="0" w:line="240" w:lineRule="auto"/>
              <w:rPr>
                <w:rFonts w:ascii="Tahoma" w:eastAsia="Times New Roman" w:hAnsi="Tahoma" w:cs="MCS Taybah S_U heart." w:hint="cs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rtl/>
              </w:rPr>
              <w:t xml:space="preserve"> 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التمرين </w:t>
            </w:r>
            <w:proofErr w:type="gramStart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>الرابع  (</w:t>
            </w:r>
            <w:proofErr w:type="gramEnd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</w:t>
            </w:r>
            <w:r w:rsidRPr="00653A37">
              <w:rPr>
                <w:rFonts w:ascii="Tahoma" w:eastAsia="Times New Roman" w:hAnsi="Tahoma" w:cs="MCS Taybah S_U heart."/>
                <w:sz w:val="24"/>
                <w:szCs w:val="24"/>
                <w:u w:val="double"/>
              </w:rPr>
              <w:t>3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  ن ):</w:t>
            </w:r>
          </w:p>
          <w:p w:rsidR="00961156" w:rsidRPr="00604CEC" w:rsidRDefault="00961156" w:rsidP="002C3B0D">
            <w:pPr>
              <w:bidi/>
              <w:spacing w:after="0"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u w:val="double"/>
                <w:rtl/>
              </w:rPr>
            </w:pPr>
          </w:p>
          <w:p w:rsidR="00961156" w:rsidRPr="008B09AD" w:rsidRDefault="00961156" w:rsidP="008B09AD">
            <w:pPr>
              <w:bidi/>
              <w:spacing w:after="0" w:line="240" w:lineRule="auto"/>
              <w:ind w:left="-625" w:right="-1276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    </w:t>
            </w:r>
            <w:r w:rsidR="00653A37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*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نشئ دائرة </w:t>
            </w:r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420" w:dyaOrig="400">
                <v:shape id="_x0000_i1044" type="#_x0000_t75" style="width:15.5pt;height:19.95pt" o:ole="">
                  <v:imagedata r:id="rId39" o:title=""/>
                </v:shape>
                <o:OLEObject Type="Embed" ProgID="Equation.DSMT4" ShapeID="_x0000_i1044" DrawAspect="Content" ObjectID="_1607695913" r:id="rId40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مركزها</w:t>
            </w:r>
            <w:r w:rsidR="008B09AD"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279">
                <v:shape id="_x0000_i1045" type="#_x0000_t75" style="width:15.5pt;height:17.7pt" o:ole="">
                  <v:imagedata r:id="rId25" o:title=""/>
                </v:shape>
                <o:OLEObject Type="Embed" ProgID="Equation.DSMT4" ShapeID="_x0000_i1045" DrawAspect="Content" ObjectID="_1607695914" r:id="rId41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proofErr w:type="gramStart"/>
            <w:r w:rsidR="008B09A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و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قطرها</w:t>
            </w:r>
            <w:proofErr w:type="gramEnd"/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580" w:dyaOrig="400">
                <v:shape id="_x0000_i1046" type="#_x0000_t75" style="width:29.9pt;height:21.05pt" o:ole="">
                  <v:imagedata r:id="rId33" o:title=""/>
                </v:shape>
                <o:OLEObject Type="Embed" ProgID="Equation.DSMT4" ShapeID="_x0000_i1046" DrawAspect="Content" ObjectID="_1607695915" r:id="rId42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8B09AD">
              <w:rPr>
                <w:rFonts w:ascii="Tahoma" w:hAnsi="Tahoma" w:cs="Tahoma" w:hint="cs"/>
                <w:sz w:val="24"/>
                <w:szCs w:val="24"/>
                <w:rtl/>
              </w:rPr>
              <w:t xml:space="preserve">بحيث </w:t>
            </w:r>
            <w:r w:rsidR="008B09AD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="008B09AD"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080" w:dyaOrig="279">
                <v:shape id="_x0000_i1066" type="#_x0000_t75" style="width:63.15pt;height:17.7pt" o:ole="">
                  <v:imagedata r:id="rId43" o:title=""/>
                </v:shape>
                <o:OLEObject Type="Embed" ProgID="Equation.DSMT4" ShapeID="_x0000_i1066" DrawAspect="Content" ObjectID="_1607695916" r:id="rId44"/>
              </w:objec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، انشئ النقطة</w:t>
            </w:r>
            <w:r w:rsidR="008B09AD" w:rsidRPr="00FF2ADF">
              <w:rPr>
                <w:rFonts w:ascii="Tahoma" w:hAnsi="Tahoma" w:cs="Tahoma"/>
                <w:position w:val="-4"/>
                <w:sz w:val="24"/>
                <w:szCs w:val="24"/>
              </w:rPr>
              <w:object w:dxaOrig="340" w:dyaOrig="260">
                <v:shape id="_x0000_i1047" type="#_x0000_t75" style="width:19.95pt;height:15.5pt" o:ole="">
                  <v:imagedata r:id="rId45" o:title=""/>
                </v:shape>
                <o:OLEObject Type="Embed" ProgID="Equation.DSMT4" ShapeID="_x0000_i1047" DrawAspect="Content" ObjectID="_1607695917" r:id="rId46"/>
              </w:objec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8B09AD"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من الدائرة </w:t>
            </w:r>
            <w:r w:rsidR="008B09AD" w:rsidRPr="00FF2ADF">
              <w:rPr>
                <w:rFonts w:ascii="Tahoma" w:hAnsi="Tahoma" w:cs="Tahoma"/>
                <w:position w:val="-14"/>
                <w:sz w:val="24"/>
                <w:szCs w:val="24"/>
              </w:rPr>
              <w:object w:dxaOrig="420" w:dyaOrig="400">
                <v:shape id="_x0000_i1048" type="#_x0000_t75" style="width:23.25pt;height:24.35pt" o:ole="">
                  <v:imagedata r:id="rId39" o:title=""/>
                </v:shape>
                <o:OLEObject Type="Embed" ProgID="Equation.DSMT4" ShapeID="_x0000_i1048" DrawAspect="Content" ObjectID="_1607695918" r:id="rId47"/>
              </w:object>
            </w:r>
            <w:r w:rsidR="008B09A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961156" w:rsidRPr="00FF2ADF" w:rsidRDefault="00961156" w:rsidP="008B09AD">
            <w:pPr>
              <w:tabs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  </w:t>
            </w:r>
            <w:r w:rsidR="00653A37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بحيث :</w:t>
            </w:r>
            <w:proofErr w:type="gramEnd"/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8B09AD" w:rsidRPr="00FF2ADF">
              <w:rPr>
                <w:rFonts w:ascii="Tahoma" w:hAnsi="Tahoma" w:cs="Tahoma"/>
                <w:position w:val="-6"/>
                <w:sz w:val="24"/>
                <w:szCs w:val="24"/>
              </w:rPr>
              <w:object w:dxaOrig="1100" w:dyaOrig="279">
                <v:shape id="_x0000_i1049" type="#_x0000_t75" style="width:85.3pt;height:17.7pt" o:ole="">
                  <v:imagedata r:id="rId48" o:title=""/>
                </v:shape>
                <o:OLEObject Type="Embed" ProgID="Equation.DSMT4" ShapeID="_x0000_i1049" DrawAspect="Content" ObjectID="_1607695919" r:id="rId49"/>
              </w:object>
            </w:r>
          </w:p>
          <w:p w:rsidR="00961156" w:rsidRPr="00FF2ADF" w:rsidRDefault="00961156" w:rsidP="002C3B0D">
            <w:pPr>
              <w:tabs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  <w:r w:rsidRPr="00FF2ADF">
              <w:rPr>
                <w:rFonts w:ascii="Tahoma" w:hAnsi="Tahoma" w:cs="Tahoma" w:hint="cs"/>
                <w:sz w:val="28"/>
                <w:szCs w:val="28"/>
                <w:lang w:bidi="ar-DZ"/>
              </w:rPr>
              <w:sym w:font="Wingdings" w:char="F08C"/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ما نوع المثلث </w:t>
            </w:r>
            <w:r w:rsidR="008B09AD" w:rsidRPr="008B09AD">
              <w:rPr>
                <w:rFonts w:ascii="Tahoma" w:hAnsi="Tahoma" w:cs="Tahoma"/>
                <w:position w:val="-4"/>
                <w:sz w:val="24"/>
                <w:szCs w:val="24"/>
              </w:rPr>
              <w:object w:dxaOrig="680" w:dyaOrig="260">
                <v:shape id="_x0000_i1050" type="#_x0000_t75" style="width:53.15pt;height:16.6pt" o:ole="">
                  <v:imagedata r:id="rId50" o:title=""/>
                </v:shape>
                <o:OLEObject Type="Embed" ProgID="Equation.DSMT4" ShapeID="_x0000_i1050" DrawAspect="Content" ObjectID="_1607695920" r:id="rId51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؟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برر جوابك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8B09AD" w:rsidRPr="00FF2ADF" w:rsidRDefault="00961156" w:rsidP="008B09AD">
            <w:pPr>
              <w:tabs>
                <w:tab w:val="right" w:pos="90"/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/>
                <w:sz w:val="24"/>
                <w:szCs w:val="24"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  <w:r w:rsidRPr="00FF2ADF">
              <w:rPr>
                <w:rFonts w:ascii="Tahoma" w:hAnsi="Tahoma" w:cs="Tahoma" w:hint="cs"/>
                <w:sz w:val="28"/>
                <w:szCs w:val="28"/>
                <w:lang w:bidi="ar-DZ"/>
              </w:rPr>
              <w:sym w:font="Wingdings 2" w:char="F076"/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حسب </w:t>
            </w:r>
            <w:r w:rsidR="008B09A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كلا </w:t>
            </w:r>
            <w:proofErr w:type="gramStart"/>
            <w:r w:rsidR="008B09A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ن :</w:t>
            </w:r>
            <w:proofErr w:type="gramEnd"/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="008B09AD" w:rsidRPr="00FF2ADF">
              <w:rPr>
                <w:rFonts w:ascii="Tahoma" w:hAnsi="Tahoma" w:cs="Tahoma"/>
                <w:position w:val="-10"/>
                <w:sz w:val="24"/>
                <w:szCs w:val="24"/>
              </w:rPr>
              <w:object w:dxaOrig="1760" w:dyaOrig="400">
                <v:shape id="_x0000_i1051" type="#_x0000_t75" style="width:136.25pt;height:24.35pt" o:ole="">
                  <v:imagedata r:id="rId52" o:title=""/>
                </v:shape>
                <o:OLEObject Type="Embed" ProgID="Equation.DSMT4" ShapeID="_x0000_i1051" DrawAspect="Content" ObjectID="_1607695921" r:id="rId53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8B09AD" w:rsidRDefault="008B09AD" w:rsidP="008B09AD">
            <w:pPr>
              <w:tabs>
                <w:tab w:val="right" w:pos="90"/>
                <w:tab w:val="right" w:pos="232"/>
              </w:tabs>
              <w:bidi/>
              <w:spacing w:after="0" w:line="240" w:lineRule="auto"/>
              <w:ind w:left="-129" w:right="-426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  <w:r>
              <w:rPr>
                <w:rFonts w:ascii="Tahoma" w:hAnsi="Tahoma" w:cs="Tahoma" w:hint="cs"/>
                <w:sz w:val="28"/>
                <w:szCs w:val="28"/>
                <w:lang w:bidi="ar-DZ"/>
              </w:rPr>
              <w:sym w:font="Wingdings 2" w:char="F077"/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proofErr w:type="spell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إستنتج</w:t>
            </w:r>
            <w:proofErr w:type="spell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قيس الزاوية </w: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8B09AD">
              <w:rPr>
                <w:rFonts w:ascii="Tahoma" w:hAnsi="Tahoma" w:cs="Tahoma"/>
                <w:position w:val="-4"/>
                <w:sz w:val="24"/>
                <w:szCs w:val="24"/>
              </w:rPr>
              <w:object w:dxaOrig="680" w:dyaOrig="340">
                <v:shape id="_x0000_i1052" type="#_x0000_t75" style="width:53.15pt;height:21.05pt" o:ole="">
                  <v:imagedata r:id="rId54" o:title=""/>
                </v:shape>
                <o:OLEObject Type="Embed" ProgID="Equation.DSMT4" ShapeID="_x0000_i1052" DrawAspect="Content" ObjectID="_1607695922" r:id="rId55"/>
              </w:object>
            </w:r>
            <w:r w:rsidRPr="00FF2ADF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FF2ADF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961156" w:rsidRPr="00FF2ADF" w:rsidRDefault="00961156" w:rsidP="002C3B0D">
            <w:pPr>
              <w:bidi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</w:p>
          <w:p w:rsidR="000060B3" w:rsidRDefault="000060B3" w:rsidP="000060B3">
            <w:pPr>
              <w:bidi/>
              <w:spacing w:before="240"/>
              <w:jc w:val="center"/>
              <w:outlineLvl w:val="0"/>
              <w:rPr>
                <w:rFonts w:ascii="Times New Roman" w:hAnsi="Times New Roman" w:cs="Simplified Arabic"/>
                <w:sz w:val="28"/>
                <w:szCs w:val="28"/>
                <w:lang w:eastAsia="ar-SA"/>
              </w:rPr>
            </w:pPr>
            <w:proofErr w:type="spellStart"/>
            <w:r>
              <w:rPr>
                <w:rFonts w:cs="Simplified Arabic"/>
                <w:sz w:val="28"/>
                <w:szCs w:val="28"/>
              </w:rPr>
              <w:t>Belhocine</w:t>
            </w:r>
            <w:proofErr w:type="spellEnd"/>
            <w:r>
              <w:rPr>
                <w:rFonts w:cs="Simplified Arabic"/>
                <w:sz w:val="28"/>
                <w:szCs w:val="28"/>
              </w:rPr>
              <w:t xml:space="preserve"> : </w:t>
            </w:r>
            <w:hyperlink r:id="rId56" w:history="1">
              <w:r>
                <w:rPr>
                  <w:rStyle w:val="Lienhypertexte"/>
                  <w:rFonts w:cs="Simplified Arabic"/>
                  <w:sz w:val="28"/>
                  <w:szCs w:val="28"/>
                </w:rPr>
                <w:t>https://prof27math.weebly.com/</w:t>
              </w:r>
            </w:hyperlink>
          </w:p>
          <w:p w:rsidR="00961156" w:rsidRPr="00FF2ADF" w:rsidRDefault="00961156" w:rsidP="002C3B0D">
            <w:pPr>
              <w:tabs>
                <w:tab w:val="left" w:pos="5917"/>
              </w:tabs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bookmarkStart w:id="0" w:name="_GoBack"/>
            <w:bookmarkEnd w:id="0"/>
          </w:p>
        </w:tc>
      </w:tr>
      <w:tr w:rsidR="0019447A" w:rsidRPr="00FF2ADF" w:rsidTr="00653A37">
        <w:trPr>
          <w:gridBefore w:val="1"/>
          <w:wBefore w:w="27" w:type="dxa"/>
          <w:trHeight w:val="501"/>
        </w:trPr>
        <w:tc>
          <w:tcPr>
            <w:tcW w:w="3862" w:type="dxa"/>
            <w:gridSpan w:val="2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19447A" w:rsidRPr="0019447A" w:rsidRDefault="0019447A" w:rsidP="002C3B0D">
            <w:pPr>
              <w:tabs>
                <w:tab w:val="left" w:pos="6667"/>
              </w:tabs>
              <w:bidi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</w:p>
        </w:tc>
        <w:tc>
          <w:tcPr>
            <w:tcW w:w="2994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  <w:vAlign w:val="center"/>
          </w:tcPr>
          <w:p w:rsidR="0019447A" w:rsidRPr="0019447A" w:rsidRDefault="00653A37" w:rsidP="00653A37">
            <w:pPr>
              <w:tabs>
                <w:tab w:val="left" w:pos="6667"/>
              </w:tabs>
              <w:bidi/>
              <w:jc w:val="center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صفحة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1 / 2</w:t>
            </w:r>
          </w:p>
        </w:tc>
        <w:tc>
          <w:tcPr>
            <w:tcW w:w="4097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19447A" w:rsidRPr="0019447A" w:rsidRDefault="0019447A" w:rsidP="002C3B0D">
            <w:pPr>
              <w:tabs>
                <w:tab w:val="left" w:pos="6667"/>
              </w:tabs>
              <w:bidi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</w:p>
        </w:tc>
      </w:tr>
      <w:tr w:rsidR="00961156" w:rsidRPr="00FF2ADF" w:rsidTr="00867F47">
        <w:trPr>
          <w:gridAfter w:val="1"/>
          <w:wAfter w:w="27" w:type="dxa"/>
          <w:trHeight w:val="13910"/>
        </w:trPr>
        <w:tc>
          <w:tcPr>
            <w:tcW w:w="10953" w:type="dxa"/>
            <w:gridSpan w:val="6"/>
            <w:tcBorders>
              <w:top w:val="nil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961156" w:rsidRDefault="00961156" w:rsidP="002C3B0D">
            <w:pPr>
              <w:bidi/>
              <w:spacing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2C3B0D" w:rsidRDefault="002C3B0D" w:rsidP="002C3B0D">
            <w:pPr>
              <w:bidi/>
              <w:spacing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</w:rPr>
            </w:pPr>
          </w:p>
          <w:p w:rsidR="002C3B0D" w:rsidRPr="00653A37" w:rsidRDefault="002C3B0D" w:rsidP="002C3B0D">
            <w:pPr>
              <w:bidi/>
              <w:spacing w:after="0" w:line="360" w:lineRule="auto"/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</w:pPr>
            <w:r w:rsidRPr="00653A37">
              <w:rPr>
                <w:rFonts w:ascii="Tahoma" w:eastAsia="Times New Roman" w:hAnsi="Tahoma" w:cs="MCS Taybah S_U heart.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>المــسألة  (</w:t>
            </w:r>
            <w:proofErr w:type="gramEnd"/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</w:t>
            </w:r>
            <w:r w:rsidRPr="00653A37">
              <w:rPr>
                <w:rFonts w:ascii="Tahoma" w:eastAsia="Times New Roman" w:hAnsi="Tahoma" w:cs="MCS Taybah S_U heart." w:hint="cs"/>
                <w:sz w:val="24"/>
                <w:szCs w:val="24"/>
                <w:u w:val="double"/>
                <w:rtl/>
              </w:rPr>
              <w:t>6</w:t>
            </w:r>
            <w:r w:rsidRPr="00653A37">
              <w:rPr>
                <w:rFonts w:ascii="Tahoma" w:eastAsia="Times New Roman" w:hAnsi="Tahoma" w:cs="MCS Taybah S_U heart."/>
                <w:b/>
                <w:bCs/>
                <w:sz w:val="28"/>
                <w:szCs w:val="28"/>
                <w:u w:val="double"/>
                <w:rtl/>
              </w:rPr>
              <w:t xml:space="preserve"> ن ):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</w:t>
            </w:r>
            <w:proofErr w:type="spell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إشترى</w:t>
            </w:r>
            <w:proofErr w:type="spellEnd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مد و محمد قطعتي أرض متجاورتين كما هو في </w:t>
            </w:r>
            <w:proofErr w:type="gram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الشكل .</w:t>
            </w:r>
            <w:proofErr w:type="gramEnd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780" w:dyaOrig="279">
                <v:shape id="_x0000_i1053" type="#_x0000_t75" style="width:47.65pt;height:16.6pt" o:ole="">
                  <v:imagedata r:id="rId57" o:title=""/>
                </v:shape>
                <o:OLEObject Type="Embed" ProgID="Equation.DSMT4" ShapeID="_x0000_i1053" DrawAspect="Content" ObjectID="_1607695923" r:id="rId58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</w:t>
            </w:r>
            <w:proofErr w:type="gram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مربع ،</w:t>
            </w:r>
            <w:proofErr w:type="gramEnd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600" w:dyaOrig="279">
                <v:shape id="_x0000_i1054" type="#_x0000_t75" style="width:36.55pt;height:16.6pt" o:ole="">
                  <v:imagedata r:id="rId59" o:title=""/>
                </v:shape>
                <o:OLEObject Type="Embed" ProgID="Equation.DSMT4" ShapeID="_x0000_i1054" DrawAspect="Content" ObjectID="_1607695924" r:id="rId60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مثلث 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وحدة الطول هي المتر  </w:t>
            </w:r>
            <w:r w:rsidRPr="00E962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460" w:dyaOrig="400">
                <v:shape id="_x0000_i1055" type="#_x0000_t75" style="width:27.7pt;height:24.35pt" o:ole="">
                  <v:imagedata r:id="rId61" o:title=""/>
                </v:shape>
                <o:OLEObject Type="Embed" ProgID="Equation.DSMT4" ShapeID="_x0000_i1055" DrawAspect="Content" ObjectID="_1607695925" r:id="rId62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،  وحدة المساحة هي   المتر المربع </w:t>
            </w:r>
            <w:r w:rsidRPr="00E96221">
              <w:rPr>
                <w:rFonts w:ascii="Tahoma" w:hAnsi="Tahoma" w:cs="Tahoma"/>
                <w:position w:val="-16"/>
                <w:sz w:val="24"/>
                <w:szCs w:val="24"/>
                <w:lang w:bidi="ar-DZ"/>
              </w:rPr>
              <w:object w:dxaOrig="560" w:dyaOrig="440">
                <v:shape id="_x0000_i1056" type="#_x0000_t75" style="width:34.35pt;height:26.6pt" o:ole="">
                  <v:imagedata r:id="rId63" o:title=""/>
                </v:shape>
                <o:OLEObject Type="Embed" ProgID="Equation.DSMT4" ShapeID="_x0000_i1056" DrawAspect="Content" ObjectID="_1607695926" r:id="rId64"/>
              </w:object>
            </w:r>
            <w:r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.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t xml:space="preserve"> </w:t>
            </w:r>
            <w:r w:rsidRPr="00E96221">
              <w:rPr>
                <w:rFonts w:ascii="Tahoma" w:hAnsi="Tahoma" w:cs="Tahoma"/>
                <w:sz w:val="32"/>
                <w:szCs w:val="32"/>
                <w:lang w:bidi="ar-DZ"/>
              </w:rPr>
              <w:sym w:font="Wingdings" w:char="F08C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دفع </w:t>
            </w:r>
            <w:r w:rsidR="00F367A0"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حمد </w: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مبلغ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1420" w:dyaOrig="279">
                <v:shape id="_x0000_i1057" type="#_x0000_t75" style="width:75.3pt;height:17.7pt" o:ole="">
                  <v:imagedata r:id="rId65" o:title=""/>
                </v:shape>
                <o:OLEObject Type="Embed" ProgID="Equation.DSMT4" ShapeID="_x0000_i1057" DrawAspect="Content" ObjectID="_1607695927" r:id="rId66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قابل قطعة أرض المربعة بثمن  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980" w:dyaOrig="279">
                <v:shape id="_x0000_i1058" type="#_x0000_t75" style="width:47.65pt;height:17.7pt" o:ole="">
                  <v:imagedata r:id="rId67" o:title=""/>
                </v:shape>
                <o:OLEObject Type="Embed" ProgID="Equation.DSMT4" ShapeID="_x0000_i1058" DrawAspect="Content" ObjectID="_1607695928" r:id="rId68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للمتر </w:t>
            </w:r>
            <w:proofErr w:type="gram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المربع  .</w:t>
            </w:r>
            <w:proofErr w:type="gramEnd"/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1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مساحة أرض </w:t>
            </w:r>
            <w:proofErr w:type="gram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أحمد .</w:t>
            </w:r>
            <w:proofErr w:type="gramEnd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2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طول الظلع  </w:t>
            </w:r>
            <w:r w:rsidR="00653A37" w:rsidRPr="00653A37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580" w:dyaOrig="400">
                <v:shape id="_x0000_i1059" type="#_x0000_t75" style="width:33.25pt;height:24.35pt" o:ole="">
                  <v:imagedata r:id="rId69" o:title=""/>
                </v:shape>
                <o:OLEObject Type="Embed" ProgID="Equation.DSMT4" ShapeID="_x0000_i1059" DrawAspect="Content" ObjectID="_1607695929" r:id="rId70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.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32"/>
                <w:szCs w:val="32"/>
                <w:lang w:bidi="ar-DZ"/>
              </w:rPr>
              <w:t xml:space="preserve"> </w:t>
            </w:r>
            <w:r w:rsidRPr="00E96221">
              <w:rPr>
                <w:rFonts w:ascii="Tahoma" w:hAnsi="Tahoma" w:cs="Tahoma"/>
                <w:sz w:val="32"/>
                <w:szCs w:val="32"/>
                <w:lang w:bidi="ar-DZ"/>
              </w:rPr>
              <w:sym w:font="Wingdings" w:char="F08D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دفع محمد مقابل أرضه </w:t>
            </w:r>
            <w:proofErr w:type="gram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( المثلث</w:t>
            </w:r>
            <w:proofErr w:type="gramEnd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)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980" w:dyaOrig="279">
                <v:shape id="_x0000_i1060" type="#_x0000_t75" style="width:47.65pt;height:17.7pt" o:ole="">
                  <v:imagedata r:id="rId71" o:title=""/>
                </v:shape>
                <o:OLEObject Type="Embed" ProgID="Equation.DSMT4" ShapeID="_x0000_i1060" DrawAspect="Content" ObjectID="_1607695930" r:id="rId72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للمتر المربع .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1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مساحتها إدا علمت أن  </w:t>
            </w:r>
            <w:r w:rsidRPr="00E96221">
              <w:rPr>
                <w:rFonts w:ascii="Tahoma" w:hAnsi="Tahoma" w:cs="Tahoma"/>
                <w:position w:val="-6"/>
                <w:sz w:val="24"/>
                <w:szCs w:val="24"/>
                <w:lang w:bidi="ar-DZ"/>
              </w:rPr>
              <w:object w:dxaOrig="900" w:dyaOrig="279">
                <v:shape id="_x0000_i1061" type="#_x0000_t75" style="width:50.95pt;height:17.7pt" o:ole="">
                  <v:imagedata r:id="rId73" o:title=""/>
                </v:shape>
                <o:OLEObject Type="Embed" ProgID="Equation.DSMT4" ShapeID="_x0000_i1061" DrawAspect="Content" ObjectID="_1607695931" r:id="rId74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.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2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المبلغ </w:t>
            </w:r>
            <w:r w:rsidRPr="00E96221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ذي</w: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يدفعه </w:t>
            </w:r>
            <w:proofErr w:type="gram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محمد .</w:t>
            </w:r>
            <w:proofErr w:type="gramEnd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</w:p>
          <w:p w:rsidR="002C3B0D" w:rsidRPr="00E96221" w:rsidRDefault="002C3B0D" w:rsidP="002C3B0D">
            <w:pPr>
              <w:bidi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/>
                <w:sz w:val="32"/>
                <w:szCs w:val="32"/>
                <w:lang w:bidi="ar-DZ"/>
              </w:rPr>
              <w:sym w:font="Wingdings" w:char="F08E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راد محمد فتح طريق في أرضه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ن</w: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النقطة </w:t>
            </w:r>
            <w:r w:rsidRPr="00E9622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79" w:dyaOrig="260">
                <v:shape id="_x0000_i1062" type="#_x0000_t75" style="width:15.5pt;height:16.6pt" o:ole="">
                  <v:imagedata r:id="rId75" o:title=""/>
                </v:shape>
                <o:OLEObject Type="Embed" ProgID="Equation.DSMT4" ShapeID="_x0000_i1062" DrawAspect="Content" ObjectID="_1607695932" r:id="rId76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إلى  </w:t>
            </w:r>
            <w:r w:rsidRPr="00E9622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60" w:dyaOrig="260">
                <v:shape id="_x0000_i1063" type="#_x0000_t75" style="width:14.4pt;height:16.6pt" o:ole="">
                  <v:imagedata r:id="rId77" o:title=""/>
                </v:shape>
                <o:OLEObject Type="Embed" ProgID="Equation.DSMT4" ShapeID="_x0000_i1063" DrawAspect="Content" ObjectID="_1607695933" r:id="rId78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حيث </w:t>
            </w:r>
            <w:r w:rsidRPr="00E96221">
              <w:rPr>
                <w:rFonts w:ascii="Tahoma" w:hAnsi="Tahoma" w:cs="Tahoma"/>
                <w:position w:val="-4"/>
                <w:sz w:val="24"/>
                <w:szCs w:val="24"/>
                <w:lang w:bidi="ar-DZ"/>
              </w:rPr>
              <w:object w:dxaOrig="260" w:dyaOrig="260">
                <v:shape id="_x0000_i1064" type="#_x0000_t75" style="width:14.4pt;height:16.6pt" o:ole="">
                  <v:imagedata r:id="rId77" o:title=""/>
                </v:shape>
                <o:OLEObject Type="Embed" ProgID="Equation.DSMT4" ShapeID="_x0000_i1064" DrawAspect="Content" ObjectID="_1607695934" r:id="rId79"/>
              </w:object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منتصف  </w:t>
            </w:r>
            <w:r w:rsidRPr="00E96221">
              <w:rPr>
                <w:rFonts w:ascii="Tahoma" w:hAnsi="Tahoma" w:cs="Tahoma"/>
                <w:position w:val="-14"/>
                <w:sz w:val="24"/>
                <w:szCs w:val="24"/>
                <w:lang w:bidi="ar-DZ"/>
              </w:rPr>
              <w:object w:dxaOrig="580" w:dyaOrig="400">
                <v:shape id="_x0000_i1065" type="#_x0000_t75" style="width:33.25pt;height:24.35pt" o:ole="">
                  <v:imagedata r:id="rId80" o:title=""/>
                </v:shape>
                <o:OLEObject Type="Embed" ProgID="Equation.DSMT4" ShapeID="_x0000_i1065" DrawAspect="Content" ObjectID="_1607695935" r:id="rId81"/>
              </w:object>
            </w:r>
          </w:p>
          <w:p w:rsidR="002C3B0D" w:rsidRDefault="002C3B0D" w:rsidP="002C3B0D">
            <w:pPr>
              <w:bidi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     </w:t>
            </w:r>
            <w:r w:rsidRPr="00E96221">
              <w:rPr>
                <w:rFonts w:ascii="Tahoma" w:hAnsi="Tahoma" w:cs="Tahoma"/>
                <w:sz w:val="24"/>
                <w:szCs w:val="24"/>
                <w:lang w:bidi="ar-DZ"/>
              </w:rPr>
              <w:sym w:font="Wingdings" w:char="F081"/>
            </w:r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 أحسب طول هدا </w:t>
            </w:r>
            <w:proofErr w:type="gramStart"/>
            <w:r w:rsidRPr="00E96221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الطريق .</w:t>
            </w:r>
            <w:proofErr w:type="gramEnd"/>
          </w:p>
          <w:p w:rsidR="0019447A" w:rsidRDefault="0019447A" w:rsidP="002C3B0D">
            <w:pPr>
              <w:bidi/>
              <w:spacing w:line="240" w:lineRule="auto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  <w:lang w:bidi="ar-DZ"/>
              </w:rPr>
            </w:pPr>
          </w:p>
          <w:p w:rsidR="002C3B0D" w:rsidRDefault="000060B3" w:rsidP="002C3B0D">
            <w:pPr>
              <w:bidi/>
              <w:spacing w:line="240" w:lineRule="auto"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4378960</wp:posOffset>
                      </wp:positionH>
                      <wp:positionV relativeFrom="paragraph">
                        <wp:posOffset>167005</wp:posOffset>
                      </wp:positionV>
                      <wp:extent cx="299085" cy="299085"/>
                      <wp:effectExtent l="6350" t="11430" r="8890" b="13335"/>
                      <wp:wrapNone/>
                      <wp:docPr id="49" name="Text Box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6"/>
                                    </w:rPr>
                                    <w:object w:dxaOrig="260" w:dyaOrig="279">
                                      <v:shape id="_x0000_i1071" type="#_x0000_t75" style="width:13.3pt;height:14.4pt" o:ole="">
                                        <v:imagedata r:id="rId82" o:title=""/>
                                      </v:shape>
                                      <o:OLEObject Type="Embed" ProgID="Equation.DSMT4" ShapeID="_x0000_i1071" DrawAspect="Content" ObjectID="_1607695937" r:id="rId8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1" o:spid="_x0000_s1031" type="#_x0000_t202" style="position:absolute;left:0;text-align:left;margin-left:344.8pt;margin-top:13.15pt;width:23.55pt;height:23.5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6"/>
                              </w:rPr>
                              <w:object w:dxaOrig="260" w:dyaOrig="279">
                                <v:shape id="_x0000_i1071" type="#_x0000_t75" style="width:13.3pt;height:14.4pt" o:ole="">
                                  <v:imagedata r:id="rId82" o:title=""/>
                                </v:shape>
                                <o:OLEObject Type="Embed" ProgID="Equation.DSMT4" ShapeID="_x0000_i1071" DrawAspect="Content" ObjectID="_1607695937" r:id="rId8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3B0D" w:rsidRDefault="000060B3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682240</wp:posOffset>
                      </wp:positionH>
                      <wp:positionV relativeFrom="paragraph">
                        <wp:posOffset>74930</wp:posOffset>
                      </wp:positionV>
                      <wp:extent cx="299085" cy="299085"/>
                      <wp:effectExtent l="5080" t="10795" r="10160" b="13970"/>
                      <wp:wrapNone/>
                      <wp:docPr id="48" name="Text Box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68" type="#_x0000_t75" style="width:13.3pt;height:13.3pt" o:ole="">
                                        <v:imagedata r:id="rId85" o:title=""/>
                                      </v:shape>
                                      <o:OLEObject Type="Embed" ProgID="Equation.DSMT4" ShapeID="_x0000_i1068" DrawAspect="Content" ObjectID="_1607695938" r:id="rId8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8" o:spid="_x0000_s1032" type="#_x0000_t202" style="position:absolute;left:0;text-align:left;margin-left:211.2pt;margin-top:5.9pt;width:23.55pt;height:23.5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68" type="#_x0000_t75" style="width:13.3pt;height:13.3pt" o:ole="">
                                  <v:imagedata r:id="rId85" o:title=""/>
                                </v:shape>
                                <o:OLEObject Type="Embed" ProgID="Equation.DSMT4" ShapeID="_x0000_i1068" DrawAspect="Content" ObjectID="_1607695938" r:id="rId8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3038475</wp:posOffset>
                      </wp:positionH>
                      <wp:positionV relativeFrom="paragraph">
                        <wp:posOffset>183515</wp:posOffset>
                      </wp:positionV>
                      <wp:extent cx="1475740" cy="1475740"/>
                      <wp:effectExtent l="8890" t="5080" r="10795" b="5080"/>
                      <wp:wrapNone/>
                      <wp:docPr id="47" name="Rectangle 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5740" cy="14757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262701" id="Rectangle 195" o:spid="_x0000_s1026" style="position:absolute;margin-left:239.25pt;margin-top:14.45pt;width:116.2pt;height:116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"/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4514850</wp:posOffset>
                      </wp:positionH>
                      <wp:positionV relativeFrom="paragraph">
                        <wp:posOffset>168275</wp:posOffset>
                      </wp:positionV>
                      <wp:extent cx="1371600" cy="1477010"/>
                      <wp:effectExtent l="8890" t="18415" r="19685" b="9525"/>
                      <wp:wrapNone/>
                      <wp:docPr id="46" name="AutoShape 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147701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39F9CC5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196" o:spid="_x0000_s1026" type="#_x0000_t6" style="position:absolute;margin-left:355.5pt;margin-top:13.25pt;width:108pt;height:116.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"/>
                  </w:pict>
                </mc:Fallback>
              </mc:AlternateContent>
            </w:r>
          </w:p>
          <w:p w:rsidR="002C3B0D" w:rsidRDefault="000060B3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872" behindDoc="1" locked="0" layoutInCell="1" allowOverlap="1">
                      <wp:simplePos x="0" y="0"/>
                      <wp:positionH relativeFrom="column">
                        <wp:posOffset>5126355</wp:posOffset>
                      </wp:positionH>
                      <wp:positionV relativeFrom="paragraph">
                        <wp:posOffset>272415</wp:posOffset>
                      </wp:positionV>
                      <wp:extent cx="299085" cy="299085"/>
                      <wp:effectExtent l="10795" t="13335" r="13970" b="11430"/>
                      <wp:wrapTight wrapText="bothSides">
                        <wp:wrapPolygon edited="0">
                          <wp:start x="-688" y="-688"/>
                          <wp:lineTo x="-688" y="20912"/>
                          <wp:lineTo x="22288" y="20912"/>
                          <wp:lineTo x="22288" y="-688"/>
                          <wp:lineTo x="-688" y="-688"/>
                        </wp:wrapPolygon>
                      </wp:wrapTight>
                      <wp:docPr id="45" name="Text Box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67" type="#_x0000_t75" style="width:13.3pt;height:13.3pt" o:ole="">
                                        <v:imagedata r:id="rId88" o:title=""/>
                                      </v:shape>
                                      <o:OLEObject Type="Embed" ProgID="Equation.DSMT4" ShapeID="_x0000_i1067" DrawAspect="Content" ObjectID="_1607695939" r:id="rId8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3" o:spid="_x0000_s1033" type="#_x0000_t202" style="position:absolute;left:0;text-align:left;margin-left:403.65pt;margin-top:21.45pt;width:23.55pt;height:23.55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67" type="#_x0000_t75" style="width:13.3pt;height:13.3pt" o:ole="">
                                  <v:imagedata r:id="rId88" o:title=""/>
                                </v:shape>
                                <o:OLEObject Type="Embed" ProgID="Equation.DSMT4" ShapeID="_x0000_i1067" DrawAspect="Content" ObjectID="_1607695939" r:id="rId9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:rsidR="002C3B0D" w:rsidRDefault="002C3B0D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</w:p>
          <w:p w:rsidR="002C3B0D" w:rsidRDefault="000060B3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4514850</wp:posOffset>
                      </wp:positionH>
                      <wp:positionV relativeFrom="paragraph">
                        <wp:posOffset>-139065</wp:posOffset>
                      </wp:positionV>
                      <wp:extent cx="678815" cy="768350"/>
                      <wp:effectExtent l="8890" t="12700" r="7620" b="9525"/>
                      <wp:wrapNone/>
                      <wp:docPr id="44" name="AutoShape 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78815" cy="768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F82E3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4" o:spid="_x0000_s1026" type="#_x0000_t32" style="position:absolute;margin-left:355.5pt;margin-top:-10.95pt;width:53.45pt;height:60.5p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" strokeweight="1pt">
                      <v:stroke dashstyle="dash"/>
                    </v:shape>
                  </w:pict>
                </mc:Fallback>
              </mc:AlternateContent>
            </w:r>
          </w:p>
          <w:p w:rsidR="002C3B0D" w:rsidRDefault="000060B3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2682240</wp:posOffset>
                      </wp:positionH>
                      <wp:positionV relativeFrom="paragraph">
                        <wp:posOffset>167005</wp:posOffset>
                      </wp:positionV>
                      <wp:extent cx="299085" cy="299085"/>
                      <wp:effectExtent l="5080" t="9525" r="10160" b="5715"/>
                      <wp:wrapNone/>
                      <wp:docPr id="43" name="Text Box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72" type="#_x0000_t75" style="width:13.3pt;height:13.3pt" o:ole="">
                                        <v:imagedata r:id="rId91" o:title=""/>
                                      </v:shape>
                                      <o:OLEObject Type="Embed" ProgID="Equation.DSMT4" ShapeID="_x0000_i1072" DrawAspect="Content" ObjectID="_1607695940" r:id="rId9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2" o:spid="_x0000_s1034" type="#_x0000_t202" style="position:absolute;left:0;text-align:left;margin-left:211.2pt;margin-top:13.15pt;width:23.55pt;height:23.5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72" type="#_x0000_t75" style="width:13.3pt;height:13.3pt" o:ole="">
                                  <v:imagedata r:id="rId91" o:title=""/>
                                </v:shape>
                                <o:OLEObject Type="Embed" ProgID="Equation.DSMT4" ShapeID="_x0000_i1072" DrawAspect="Content" ObjectID="_1607695940" r:id="rId9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4859655</wp:posOffset>
                      </wp:positionH>
                      <wp:positionV relativeFrom="paragraph">
                        <wp:posOffset>325120</wp:posOffset>
                      </wp:positionV>
                      <wp:extent cx="451485" cy="299085"/>
                      <wp:effectExtent l="10795" t="5715" r="13970" b="9525"/>
                      <wp:wrapNone/>
                      <wp:docPr id="42" name="Text Box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14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53A37" w:rsidRDefault="00653A37" w:rsidP="00653A37">
                                  <w:r w:rsidRPr="00653A37">
                                    <w:rPr>
                                      <w:position w:val="-6"/>
                                    </w:rPr>
                                    <w:object w:dxaOrig="520" w:dyaOrig="279">
                                      <v:shape id="_x0000_i1073" type="#_x0000_t75" style="width:25.5pt;height:14.4pt" o:ole="">
                                        <v:imagedata r:id="rId94" o:title=""/>
                                      </v:shape>
                                      <o:OLEObject Type="Embed" ProgID="Equation.DSMT4" ShapeID="_x0000_i1073" DrawAspect="Content" ObjectID="_1607695941" r:id="rId95"/>
                                    </w:object>
                                  </w:r>
                                  <w:r>
                                    <w:t xml:space="preserve"> 50m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6" o:spid="_x0000_s1035" type="#_x0000_t202" style="position:absolute;left:0;text-align:left;margin-left:382.65pt;margin-top:25.6pt;width:35.55pt;height:23.5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" strokecolor="white">
                      <v:textbox>
                        <w:txbxContent>
                          <w:p w:rsidR="00653A37" w:rsidRDefault="00653A37" w:rsidP="00653A37">
                            <w:r w:rsidRPr="00653A37">
                              <w:rPr>
                                <w:position w:val="-6"/>
                              </w:rPr>
                              <w:object w:dxaOrig="520" w:dyaOrig="279">
                                <v:shape id="_x0000_i1073" type="#_x0000_t75" style="width:25.5pt;height:14.4pt" o:ole="">
                                  <v:imagedata r:id="rId94" o:title=""/>
                                </v:shape>
                                <o:OLEObject Type="Embed" ProgID="Equation.DSMT4" ShapeID="_x0000_i1073" DrawAspect="Content" ObjectID="_1607695941" r:id="rId96"/>
                              </w:object>
                            </w:r>
                            <w:r>
                              <w:t xml:space="preserve"> 50m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4516755</wp:posOffset>
                      </wp:positionH>
                      <wp:positionV relativeFrom="paragraph">
                        <wp:posOffset>346075</wp:posOffset>
                      </wp:positionV>
                      <wp:extent cx="1371600" cy="0"/>
                      <wp:effectExtent l="20320" t="55245" r="17780" b="59055"/>
                      <wp:wrapNone/>
                      <wp:docPr id="41" name="AutoShape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371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1B66C0" id="AutoShape 205" o:spid="_x0000_s1026" type="#_x0000_t32" style="position:absolute;margin-left:355.65pt;margin-top:27.25pt;width:108pt;height:0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4378960</wp:posOffset>
                      </wp:positionH>
                      <wp:positionV relativeFrom="paragraph">
                        <wp:posOffset>325120</wp:posOffset>
                      </wp:positionV>
                      <wp:extent cx="299085" cy="299085"/>
                      <wp:effectExtent l="6350" t="5715" r="8890" b="9525"/>
                      <wp:wrapNone/>
                      <wp:docPr id="40" name="Text Box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79" w:dyaOrig="260">
                                      <v:shape id="_x0000_i1069" type="#_x0000_t75" style="width:14.4pt;height:13.3pt" o:ole="">
                                        <v:imagedata r:id="rId97" o:title=""/>
                                      </v:shape>
                                      <o:OLEObject Type="Embed" ProgID="Equation.DSMT4" ShapeID="_x0000_i1069" DrawAspect="Content" ObjectID="_1607695942" r:id="rId9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9" o:spid="_x0000_s1036" type="#_x0000_t202" style="position:absolute;left:0;text-align:left;margin-left:344.8pt;margin-top:25.6pt;width:23.55pt;height:23.5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79" w:dyaOrig="260">
                                <v:shape id="_x0000_i1069" type="#_x0000_t75" style="width:14.4pt;height:13.3pt" o:ole="">
                                  <v:imagedata r:id="rId97" o:title=""/>
                                </v:shape>
                                <o:OLEObject Type="Embed" ProgID="Equation.DSMT4" ShapeID="_x0000_i1069" DrawAspect="Content" ObjectID="_1607695942" r:id="rId9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 w:hint="cs"/>
                <w:b/>
                <w:bCs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5800725</wp:posOffset>
                      </wp:positionH>
                      <wp:positionV relativeFrom="paragraph">
                        <wp:posOffset>308610</wp:posOffset>
                      </wp:positionV>
                      <wp:extent cx="299085" cy="299085"/>
                      <wp:effectExtent l="8890" t="8255" r="6350" b="6985"/>
                      <wp:wrapNone/>
                      <wp:docPr id="39" name="Text Box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085" cy="2990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7F47" w:rsidRDefault="00867F47" w:rsidP="00867F47">
                                  <w:r w:rsidRPr="00867F47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70" type="#_x0000_t75" style="width:13.3pt;height:13.3pt" o:ole="">
                                        <v:imagedata r:id="rId100" o:title=""/>
                                      </v:shape>
                                      <o:OLEObject Type="Embed" ProgID="Equation.DSMT4" ShapeID="_x0000_i1070" DrawAspect="Content" ObjectID="_1607695943" r:id="rId10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0" o:spid="_x0000_s1037" type="#_x0000_t202" style="position:absolute;left:0;text-align:left;margin-left:456.75pt;margin-top:24.3pt;width:23.55pt;height:23.5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" strokecolor="white">
                      <v:textbox>
                        <w:txbxContent>
                          <w:p w:rsidR="00867F47" w:rsidRDefault="00867F47" w:rsidP="00867F47">
                            <w:r w:rsidRPr="00867F47">
                              <w:rPr>
                                <w:position w:val="-4"/>
                              </w:rPr>
                              <w:object w:dxaOrig="260" w:dyaOrig="260">
                                <v:shape id="_x0000_i1070" type="#_x0000_t75" style="width:13.3pt;height:13.3pt" o:ole="">
                                  <v:imagedata r:id="rId100" o:title=""/>
                                </v:shape>
                                <o:OLEObject Type="Embed" ProgID="Equation.DSMT4" ShapeID="_x0000_i1070" DrawAspect="Content" ObjectID="_1607695943" r:id="rId10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3B0D" w:rsidRDefault="002C3B0D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</w:p>
          <w:p w:rsidR="002C3B0D" w:rsidRDefault="002C3B0D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</w:p>
          <w:p w:rsidR="000060B3" w:rsidRDefault="000060B3" w:rsidP="000060B3">
            <w:pPr>
              <w:bidi/>
              <w:spacing w:before="240"/>
              <w:jc w:val="center"/>
              <w:outlineLvl w:val="0"/>
              <w:rPr>
                <w:rFonts w:ascii="Times New Roman" w:hAnsi="Times New Roman" w:cs="Simplified Arabic"/>
                <w:sz w:val="28"/>
                <w:szCs w:val="28"/>
                <w:lang w:eastAsia="ar-SA"/>
              </w:rPr>
            </w:pPr>
            <w:proofErr w:type="spellStart"/>
            <w:r>
              <w:rPr>
                <w:rFonts w:cs="Simplified Arabic"/>
                <w:sz w:val="28"/>
                <w:szCs w:val="28"/>
              </w:rPr>
              <w:t>Belhocine</w:t>
            </w:r>
            <w:proofErr w:type="spellEnd"/>
            <w:r>
              <w:rPr>
                <w:rFonts w:cs="Simplified Arabic"/>
                <w:sz w:val="28"/>
                <w:szCs w:val="28"/>
              </w:rPr>
              <w:t xml:space="preserve"> : </w:t>
            </w:r>
            <w:hyperlink r:id="rId103" w:history="1">
              <w:r>
                <w:rPr>
                  <w:rStyle w:val="Lienhypertexte"/>
                  <w:rFonts w:cs="Simplified Arabic"/>
                  <w:sz w:val="28"/>
                  <w:szCs w:val="28"/>
                </w:rPr>
                <w:t>https://prof27math.weebly.com/</w:t>
              </w:r>
            </w:hyperlink>
          </w:p>
          <w:p w:rsidR="002C3B0D" w:rsidRDefault="002C3B0D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</w:p>
          <w:p w:rsidR="002C3B0D" w:rsidRDefault="002C3B0D" w:rsidP="002C3B0D">
            <w:pPr>
              <w:bidi/>
              <w:rPr>
                <w:rFonts w:ascii="Tahoma" w:eastAsia="Times New Roman" w:hAnsi="Tahoma" w:cs="Tahoma" w:hint="cs"/>
                <w:sz w:val="24"/>
                <w:szCs w:val="24"/>
                <w:rtl/>
                <w:lang w:bidi="ar-DZ"/>
              </w:rPr>
            </w:pPr>
          </w:p>
          <w:p w:rsidR="0019447A" w:rsidRPr="00604CEC" w:rsidRDefault="0019447A" w:rsidP="002C3B0D">
            <w:pPr>
              <w:bidi/>
              <w:rPr>
                <w:rFonts w:ascii="Tahoma" w:eastAsia="Times New Roman" w:hAnsi="Tahoma" w:cs="Tahoma"/>
                <w:b/>
                <w:bCs/>
                <w:sz w:val="24"/>
                <w:szCs w:val="24"/>
                <w:rtl/>
              </w:rPr>
            </w:pPr>
          </w:p>
        </w:tc>
      </w:tr>
      <w:tr w:rsidR="002C3B0D" w:rsidRPr="00FF2ADF" w:rsidTr="00867F47">
        <w:trPr>
          <w:gridBefore w:val="1"/>
          <w:wBefore w:w="27" w:type="dxa"/>
          <w:trHeight w:val="635"/>
        </w:trPr>
        <w:tc>
          <w:tcPr>
            <w:tcW w:w="384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C3B0D" w:rsidRDefault="002C3B0D" w:rsidP="002C3B0D">
            <w:pPr>
              <w:bidi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3048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C3B0D" w:rsidRDefault="002C3B0D" w:rsidP="002C3B0D">
            <w:pPr>
              <w:bidi/>
              <w:jc w:val="center"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  <w:lang w:bidi="ar-DZ"/>
              </w:rPr>
            </w:pPr>
            <w:r w:rsidRPr="006F71FC">
              <w:rPr>
                <w:rFonts w:ascii="Times New Roman" w:eastAsia="Times New Roman" w:hAnsi="Times New Roman" w:cs="Kabir05 Star" w:hint="cs"/>
                <w:b/>
                <w:bCs/>
                <w:sz w:val="24"/>
                <w:szCs w:val="24"/>
                <w:rtl/>
              </w:rPr>
              <w:t>انتهـــــى</w:t>
            </w:r>
            <w:r>
              <w:rPr>
                <w:rFonts w:ascii="Times New Roman" w:eastAsia="Times New Roman" w:hAnsi="Times New Roman" w:cs="Kabir05 Star"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Kabir05 Star" w:hint="cs"/>
                <w:b/>
                <w:bCs/>
                <w:sz w:val="24"/>
                <w:szCs w:val="24"/>
                <w:rtl/>
                <w:lang w:bidi="ar-DZ"/>
              </w:rPr>
              <w:t>و بالتوفيق</w:t>
            </w:r>
            <w:proofErr w:type="gramEnd"/>
          </w:p>
        </w:tc>
        <w:tc>
          <w:tcPr>
            <w:tcW w:w="4056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2C3B0D" w:rsidRDefault="002C3B0D" w:rsidP="002C3B0D">
            <w:pPr>
              <w:bidi/>
              <w:rPr>
                <w:rFonts w:ascii="Tahoma" w:eastAsia="Times New Roman" w:hAnsi="Tahoma" w:cs="Tahoma" w:hint="cs"/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</w:tbl>
    <w:p w:rsidR="00961156" w:rsidRDefault="000060B3" w:rsidP="00867F47">
      <w:pPr>
        <w:bidi/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7764145</wp:posOffset>
                </wp:positionH>
                <wp:positionV relativeFrom="paragraph">
                  <wp:posOffset>6243320</wp:posOffset>
                </wp:positionV>
                <wp:extent cx="1866900" cy="1293495"/>
                <wp:effectExtent l="10160" t="13335" r="8890" b="7620"/>
                <wp:wrapNone/>
                <wp:docPr id="22" name="Group 1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66900" cy="1293495"/>
                          <a:chOff x="12511" y="10116"/>
                          <a:chExt cx="2940" cy="2037"/>
                        </a:xfrm>
                      </wpg:grpSpPr>
                      <wps:wsp>
                        <wps:cNvPr id="23" name="GD_TEOval 19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889" y="12153"/>
                            <a:ext cx="0" cy="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867F47" w:rsidRPr="00867F47" w:rsidRDefault="00867F47">
                              <w:pPr>
                                <w:rPr>
                                  <w:color w:val="FFFFFF"/>
                                </w:rPr>
                              </w:pPr>
                              <w:r w:rsidRPr="00867F47">
                                <w:rPr>
                                  <w:color w:val="FFFFFF"/>
                                </w:rPr>
                                <w:t>Options;Nom:LeCadre;Fond:faux;Cadre:faux;xmin:557.3;ymin:465.9;xmax:840.7645;ymax:635.9788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faux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faux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6.52001:16.00499|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GD_PO$Rectangle 161$Freeform 162"/>
                        <wps:cNvSpPr>
                          <a:spLocks noChangeAspect="1"/>
                        </wps:cNvSpPr>
                        <wps:spPr bwMode="auto">
                          <a:xfrm>
                            <a:off x="12563" y="10168"/>
                            <a:ext cx="2836" cy="1702"/>
                          </a:xfrm>
                          <a:custGeom>
                            <a:avLst/>
                            <a:gdLst>
                              <a:gd name="T0" fmla="*/ 0 w 2836"/>
                              <a:gd name="T1" fmla="*/ 0 h 1702"/>
                              <a:gd name="T2" fmla="*/ 2835 w 2836"/>
                              <a:gd name="T3" fmla="*/ 0 h 1702"/>
                              <a:gd name="T4" fmla="*/ 2835 w 2836"/>
                              <a:gd name="T5" fmla="*/ 1701 h 1702"/>
                              <a:gd name="T6" fmla="*/ 0 w 2836"/>
                              <a:gd name="T7" fmla="*/ 1701 h 1702"/>
                              <a:gd name="T8" fmla="*/ 0 w 2836"/>
                              <a:gd name="T9" fmla="*/ 0 h 1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36" h="1702">
                                <a:moveTo>
                                  <a:pt x="0" y="0"/>
                                </a:moveTo>
                                <a:lnTo>
                                  <a:pt x="2835" y="0"/>
                                </a:lnTo>
                                <a:lnTo>
                                  <a:pt x="2835" y="1701"/>
                                </a:lnTo>
                                <a:lnTo>
                                  <a:pt x="0" y="170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GD_~$Rectangle 165$%Freeform 163"/>
                        <wps:cNvSpPr>
                          <a:spLocks noChangeAspect="1"/>
                        </wps:cNvSpPr>
                        <wps:spPr bwMode="auto">
                          <a:xfrm>
                            <a:off x="12563" y="10168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0 h 101"/>
                              <a:gd name="T2" fmla="*/ 100 w 101"/>
                              <a:gd name="T3" fmla="*/ 100 h 101"/>
                              <a:gd name="T4" fmla="*/ 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0"/>
                                </a:moveTo>
                                <a:lnTo>
                                  <a:pt x="100" y="100"/>
                                </a:lnTo>
                                <a:lnTo>
                                  <a:pt x="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GD_~$Rectangle 168$%Freeform 166"/>
                        <wps:cNvSpPr>
                          <a:spLocks noChangeAspect="1"/>
                        </wps:cNvSpPr>
                        <wps:spPr bwMode="auto">
                          <a:xfrm>
                            <a:off x="15298" y="10168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100 h 101"/>
                              <a:gd name="T2" fmla="*/ 0 w 101"/>
                              <a:gd name="T3" fmla="*/ 100 h 101"/>
                              <a:gd name="T4" fmla="*/ 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100"/>
                                </a:moveTo>
                                <a:lnTo>
                                  <a:pt x="0" y="1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GD_~$Rectangle 171$%Freeform 169"/>
                        <wps:cNvSpPr>
                          <a:spLocks noChangeAspect="1"/>
                        </wps:cNvSpPr>
                        <wps:spPr bwMode="auto">
                          <a:xfrm>
                            <a:off x="15298" y="11769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100 h 101"/>
                              <a:gd name="T2" fmla="*/ 0 w 101"/>
                              <a:gd name="T3" fmla="*/ 0 h 101"/>
                              <a:gd name="T4" fmla="*/ 10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100"/>
                                </a:moveTo>
                                <a:lnTo>
                                  <a:pt x="0" y="0"/>
                                </a:lnTo>
                                <a:lnTo>
                                  <a:pt x="10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GD_~$Rectangle 174$%Freeform 172"/>
                        <wps:cNvSpPr>
                          <a:spLocks noChangeAspect="1"/>
                        </wps:cNvSpPr>
                        <wps:spPr bwMode="auto">
                          <a:xfrm>
                            <a:off x="12563" y="11769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0 h 101"/>
                              <a:gd name="T2" fmla="*/ 100 w 101"/>
                              <a:gd name="T3" fmla="*/ 0 h 101"/>
                              <a:gd name="T4" fmla="*/ 10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0"/>
                                </a:moveTo>
                                <a:lnTo>
                                  <a:pt x="100" y="0"/>
                                </a:lnTo>
                                <a:lnTo>
                                  <a:pt x="10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" name="GD_'$Rectangle 180$%Group 178"/>
                        <wpg:cNvGrpSpPr>
                          <a:grpSpLocks noChangeAspect="1"/>
                        </wpg:cNvGrpSpPr>
                        <wpg:grpSpPr bwMode="auto">
                          <a:xfrm>
                            <a:off x="13911" y="10116"/>
                            <a:ext cx="141" cy="105"/>
                            <a:chOff x="13911" y="10116"/>
                            <a:chExt cx="141" cy="105"/>
                          </a:xfrm>
                        </wpg:grpSpPr>
                        <wps:wsp>
                          <wps:cNvPr id="30" name="Freeform 175"/>
                          <wps:cNvSpPr>
                            <a:spLocks noChangeAspect="1"/>
                          </wps:cNvSpPr>
                          <wps:spPr bwMode="auto">
                            <a:xfrm>
                              <a:off x="13951" y="10116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176"/>
                          <wps:cNvSpPr>
                            <a:spLocks noChangeAspect="1"/>
                          </wps:cNvSpPr>
                          <wps:spPr bwMode="auto">
                            <a:xfrm>
                              <a:off x="13911" y="10116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Freeform 177"/>
                          <wps:cNvSpPr>
                            <a:spLocks noChangeAspect="1"/>
                          </wps:cNvSpPr>
                          <wps:spPr bwMode="auto">
                            <a:xfrm>
                              <a:off x="13991" y="10116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D_'$Rectangle 186$%Group 184"/>
                        <wpg:cNvGrpSpPr>
                          <a:grpSpLocks noChangeAspect="1"/>
                        </wpg:cNvGrpSpPr>
                        <wpg:grpSpPr bwMode="auto">
                          <a:xfrm>
                            <a:off x="13911" y="11817"/>
                            <a:ext cx="141" cy="105"/>
                            <a:chOff x="13911" y="11817"/>
                            <a:chExt cx="141" cy="105"/>
                          </a:xfrm>
                        </wpg:grpSpPr>
                        <wps:wsp>
                          <wps:cNvPr id="34" name="Freeform 181"/>
                          <wps:cNvSpPr>
                            <a:spLocks noChangeAspect="1"/>
                          </wps:cNvSpPr>
                          <wps:spPr bwMode="auto">
                            <a:xfrm>
                              <a:off x="13951" y="11817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Freeform 182"/>
                          <wps:cNvSpPr>
                            <a:spLocks noChangeAspect="1"/>
                          </wps:cNvSpPr>
                          <wps:spPr bwMode="auto">
                            <a:xfrm>
                              <a:off x="13991" y="11817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Freeform 183"/>
                          <wps:cNvSpPr>
                            <a:spLocks noChangeAspect="1"/>
                          </wps:cNvSpPr>
                          <wps:spPr bwMode="auto">
                            <a:xfrm>
                              <a:off x="13911" y="11817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GD_'$Rectangle 189$%Freeform 187"/>
                        <wps:cNvSpPr>
                          <a:spLocks noChangeAspect="1"/>
                        </wps:cNvSpPr>
                        <wps:spPr bwMode="auto">
                          <a:xfrm>
                            <a:off x="15346" y="10989"/>
                            <a:ext cx="105" cy="61"/>
                          </a:xfrm>
                          <a:custGeom>
                            <a:avLst/>
                            <a:gdLst>
                              <a:gd name="T0" fmla="*/ 0 w 105"/>
                              <a:gd name="T1" fmla="*/ 60 h 61"/>
                              <a:gd name="T2" fmla="*/ 104 w 105"/>
                              <a:gd name="T3" fmla="*/ 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0" y="60"/>
                                </a:moveTo>
                                <a:lnTo>
                                  <a:pt x="104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GD_'$Rectangle 192$%Freeform 190"/>
                        <wps:cNvSpPr>
                          <a:spLocks noChangeAspect="1"/>
                        </wps:cNvSpPr>
                        <wps:spPr bwMode="auto">
                          <a:xfrm>
                            <a:off x="12511" y="10989"/>
                            <a:ext cx="105" cy="61"/>
                          </a:xfrm>
                          <a:custGeom>
                            <a:avLst/>
                            <a:gdLst>
                              <a:gd name="T0" fmla="*/ 104 w 105"/>
                              <a:gd name="T1" fmla="*/ 0 h 61"/>
                              <a:gd name="T2" fmla="*/ 0 w 105"/>
                              <a:gd name="T3" fmla="*/ 6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104" y="0"/>
                                </a:moveTo>
                                <a:lnTo>
                                  <a:pt x="0" y="6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4" o:spid="_x0000_s1038" style="position:absolute;left:0;text-align:left;margin-left:611.35pt;margin-top:491.6pt;width:147pt;height:101.85pt;z-index:251655680" coordorigin="12511,10116" coordsize="2940,2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">
                <o:lock v:ext="edit" aspectratio="t"/>
                <v:oval id="GD_TEOval 193" o:spid="_x0000_s1039" style="position:absolute;left:12889;top:12153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fie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">
                  <o:lock v:ext="edit" aspectratio="t"/>
                  <v:textbox>
                    <w:txbxContent>
                      <w:p w:rsidR="00867F47" w:rsidRPr="00867F47" w:rsidRDefault="00867F47">
                        <w:pPr>
                          <w:rPr>
                            <w:color w:val="FFFFFF"/>
                          </w:rPr>
                        </w:pPr>
                        <w:r w:rsidRPr="00867F47">
                          <w:rPr>
                            <w:color w:val="FFFFFF"/>
                          </w:rPr>
                          <w:t>Options;Nom:LeCadre;Fond:faux;Cadre:faux;xmin:557.3;ymin:465.9;xmax:840.7645;ymax:635.9788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faux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faux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faux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6.52001:16.00499|</w:t>
                        </w:r>
                      </w:p>
                    </w:txbxContent>
                  </v:textbox>
                </v:oval>
                <v:shape id="GD_PO$Rectangle 161$Freeform 162" o:spid="_x0000_s1040" style="position:absolute;left:12563;top:10168;width:2836;height:1702;visibility:visible;mso-wrap-style:square;v-text-anchor:top" coordsize="2836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" path="m,l2835,r,1701l,1701,,xe" filled="f">
                  <v:fill opacity="32896f"/>
                  <v:path arrowok="t" o:connecttype="custom" o:connectlocs="0,0;2835,0;2835,1701;0,1701;0,0" o:connectangles="0,0,0,0,0"/>
                  <o:lock v:ext="edit" aspectratio="t"/>
                </v:shape>
                <v:shape id="GD_~$Rectangle 165$%Freeform 163" o:spid="_x0000_s1041" style="position:absolute;left:12563;top:10168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" path="m100,r,100l,100e" filled="f">
                  <v:path arrowok="t" o:connecttype="custom" o:connectlocs="100,0;100,100;0,100" o:connectangles="0,0,0"/>
                  <o:lock v:ext="edit" aspectratio="t"/>
                </v:shape>
                <v:shape id="GD_~$Rectangle 168$%Freeform 166" o:spid="_x0000_s1042" style="position:absolute;left:15298;top:10168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" path="m100,100l,100,,e" filled="f">
                  <v:path arrowok="t" o:connecttype="custom" o:connectlocs="100,100;0,100;0,0" o:connectangles="0,0,0"/>
                  <o:lock v:ext="edit" aspectratio="t"/>
                </v:shape>
                <v:shape id="GD_~$Rectangle 171$%Freeform 169" o:spid="_x0000_s1043" style="position:absolute;left:15298;top:11769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" path="m,100l,,100,e" filled="f">
                  <v:path arrowok="t" o:connecttype="custom" o:connectlocs="0,100;0,0;100,0" o:connectangles="0,0,0"/>
                  <o:lock v:ext="edit" aspectratio="t"/>
                </v:shape>
                <v:shape id="GD_~$Rectangle 174$%Freeform 172" o:spid="_x0000_s1044" style="position:absolute;left:12563;top:11769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" path="m,l100,r,100e" filled="f">
                  <v:path arrowok="t" o:connecttype="custom" o:connectlocs="0,0;100,0;100,100" o:connectangles="0,0,0"/>
                  <o:lock v:ext="edit" aspectratio="t"/>
                </v:shape>
                <v:group id="GD_'$Rectangle 180$%Group 178" o:spid="_x0000_s1045" style="position:absolute;left:13911;top:10116;width:141;height:105" coordorigin="13911,10116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o:lock v:ext="edit" aspectratio="t"/>
                  <v:shape id="Freeform 175" o:spid="_x0000_s1046" style="position:absolute;left:13951;top:10116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" path="m60,104l,e" filled="f">
                    <v:path arrowok="t" o:connecttype="custom" o:connectlocs="60,104;0,0" o:connectangles="0,0"/>
                    <o:lock v:ext="edit" aspectratio="t"/>
                  </v:shape>
                  <v:shape id="Freeform 176" o:spid="_x0000_s1047" style="position:absolute;left:13911;top:10116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" path="m60,104l,e" filled="f">
                    <v:path arrowok="t" o:connecttype="custom" o:connectlocs="60,104;0,0" o:connectangles="0,0"/>
                    <o:lock v:ext="edit" aspectratio="t"/>
                  </v:shape>
                  <v:shape id="Freeform 177" o:spid="_x0000_s1048" style="position:absolute;left:13991;top:10116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" path="m60,104l,e" filled="f">
                    <v:path arrowok="t" o:connecttype="custom" o:connectlocs="60,104;0,0" o:connectangles="0,0"/>
                    <o:lock v:ext="edit" aspectratio="t"/>
                  </v:shape>
                </v:group>
                <v:group id="GD_'$Rectangle 186$%Group 184" o:spid="_x0000_s1049" style="position:absolute;left:13911;top:11817;width:141;height:105" coordorigin="13911,11817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o:lock v:ext="edit" aspectratio="t"/>
                  <v:shape id="Freeform 181" o:spid="_x0000_s1050" style="position:absolute;left:13951;top:11817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182" o:spid="_x0000_s1051" style="position:absolute;left:13991;top:11817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183" o:spid="_x0000_s1052" style="position:absolute;left:13911;top:11817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" path="m,l60,104e" filled="f">
                    <v:path arrowok="t" o:connecttype="custom" o:connectlocs="0,0;60,104" o:connectangles="0,0"/>
                    <o:lock v:ext="edit" aspectratio="t"/>
                  </v:shape>
                </v:group>
                <v:shape id="GD_'$Rectangle 189$%Freeform 187" o:spid="_x0000_s1053" style="position:absolute;left:15346;top:10989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" path="m,60l104,e" filled="f">
                  <v:path arrowok="t" o:connecttype="custom" o:connectlocs="0,60;104,0" o:connectangles="0,0"/>
                  <o:lock v:ext="edit" aspectratio="t"/>
                </v:shape>
                <v:shape id="GD_'$Rectangle 192$%Freeform 190" o:spid="_x0000_s1054" style="position:absolute;left:12511;top:10989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" path="m104,l,60e" filled="f">
                  <v:path arrowok="t" o:connecttype="custom" o:connectlocs="104,0;0,60" o:connectangles="0,0"/>
                  <o:lock v:ext="edit" aspectratio="t"/>
                </v:shape>
              </v:group>
            </w:pict>
          </mc:Fallback>
        </mc:AlternateContent>
      </w: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7526655</wp:posOffset>
                </wp:positionH>
                <wp:positionV relativeFrom="paragraph">
                  <wp:posOffset>2797175</wp:posOffset>
                </wp:positionV>
                <wp:extent cx="2214245" cy="3350260"/>
                <wp:effectExtent l="10795" t="5715" r="3810" b="0"/>
                <wp:wrapNone/>
                <wp:docPr id="1" name="Group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214245" cy="3350260"/>
                          <a:chOff x="12137" y="4689"/>
                          <a:chExt cx="3487" cy="5276"/>
                        </a:xfrm>
                      </wpg:grpSpPr>
                      <wps:wsp>
                        <wps:cNvPr id="2" name="GD_TEOval 6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488" y="9664"/>
                            <a:ext cx="0" cy="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19447A" w:rsidRPr="0019447A" w:rsidRDefault="0019447A">
                              <w:pPr>
                                <w:rPr>
                                  <w:color w:val="FFFFFF"/>
                                </w:rPr>
                              </w:pPr>
                              <w:r w:rsidRPr="0019447A">
                                <w:rPr>
                                  <w:color w:val="FFFFFF"/>
                                </w:rPr>
                                <w:t>Options;Nom:LeCadre;Fond:faux;Cadre:faux;xmin:538.6;ymin:194.55;xmax:822.0646;ymax:364.6287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vrai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13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51.6470982875495|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1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186" y="7661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Rectangle 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5304" y="7661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Rectangle 2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5304" y="9645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Rectangle 3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2186" y="9645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7A" w:rsidRPr="0019447A" w:rsidRDefault="0019447A" w:rsidP="0019447A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</w:pPr>
                              <w:r w:rsidRPr="0019447A">
                                <w:rPr>
                                  <w:rFonts w:ascii="Tahoma" w:hAnsi="Tahoma" w:cs="Tahoma"/>
                                  <w:color w:val="000000"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GD_PO$Rectangle 33$Freeform 34"/>
                        <wps:cNvSpPr>
                          <a:spLocks noChangeAspect="1"/>
                        </wps:cNvSpPr>
                        <wps:spPr bwMode="auto">
                          <a:xfrm>
                            <a:off x="12189" y="4741"/>
                            <a:ext cx="2836" cy="1702"/>
                          </a:xfrm>
                          <a:custGeom>
                            <a:avLst/>
                            <a:gdLst>
                              <a:gd name="T0" fmla="*/ 0 w 2836"/>
                              <a:gd name="T1" fmla="*/ 0 h 1702"/>
                              <a:gd name="T2" fmla="*/ 2835 w 2836"/>
                              <a:gd name="T3" fmla="*/ 0 h 1702"/>
                              <a:gd name="T4" fmla="*/ 2835 w 2836"/>
                              <a:gd name="T5" fmla="*/ 1701 h 1702"/>
                              <a:gd name="T6" fmla="*/ 0 w 2836"/>
                              <a:gd name="T7" fmla="*/ 1701 h 1702"/>
                              <a:gd name="T8" fmla="*/ 0 w 2836"/>
                              <a:gd name="T9" fmla="*/ 0 h 1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36" h="1702">
                                <a:moveTo>
                                  <a:pt x="0" y="0"/>
                                </a:moveTo>
                                <a:lnTo>
                                  <a:pt x="2835" y="0"/>
                                </a:lnTo>
                                <a:lnTo>
                                  <a:pt x="2835" y="1701"/>
                                </a:lnTo>
                                <a:lnTo>
                                  <a:pt x="0" y="170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GD_~$Rectangle 37$%Freeform 35"/>
                        <wps:cNvSpPr>
                          <a:spLocks noChangeAspect="1"/>
                        </wps:cNvSpPr>
                        <wps:spPr bwMode="auto">
                          <a:xfrm>
                            <a:off x="12189" y="4741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0 h 101"/>
                              <a:gd name="T2" fmla="*/ 100 w 101"/>
                              <a:gd name="T3" fmla="*/ 100 h 101"/>
                              <a:gd name="T4" fmla="*/ 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0"/>
                                </a:moveTo>
                                <a:lnTo>
                                  <a:pt x="100" y="100"/>
                                </a:lnTo>
                                <a:lnTo>
                                  <a:pt x="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GD_~$Rectangle 40$%Freeform 38"/>
                        <wps:cNvSpPr>
                          <a:spLocks noChangeAspect="1"/>
                        </wps:cNvSpPr>
                        <wps:spPr bwMode="auto">
                          <a:xfrm>
                            <a:off x="14924" y="4741"/>
                            <a:ext cx="101" cy="101"/>
                          </a:xfrm>
                          <a:custGeom>
                            <a:avLst/>
                            <a:gdLst>
                              <a:gd name="T0" fmla="*/ 100 w 101"/>
                              <a:gd name="T1" fmla="*/ 100 h 101"/>
                              <a:gd name="T2" fmla="*/ 0 w 101"/>
                              <a:gd name="T3" fmla="*/ 100 h 101"/>
                              <a:gd name="T4" fmla="*/ 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100" y="100"/>
                                </a:moveTo>
                                <a:lnTo>
                                  <a:pt x="0" y="10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GD_~$Rectangle 43$%Freeform 41"/>
                        <wps:cNvSpPr>
                          <a:spLocks noChangeAspect="1"/>
                        </wps:cNvSpPr>
                        <wps:spPr bwMode="auto">
                          <a:xfrm>
                            <a:off x="14924" y="6342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100 h 101"/>
                              <a:gd name="T2" fmla="*/ 0 w 101"/>
                              <a:gd name="T3" fmla="*/ 0 h 101"/>
                              <a:gd name="T4" fmla="*/ 100 w 101"/>
                              <a:gd name="T5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100"/>
                                </a:moveTo>
                                <a:lnTo>
                                  <a:pt x="0" y="0"/>
                                </a:lnTo>
                                <a:lnTo>
                                  <a:pt x="100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GD_~$Rectangle 46$%Freeform 44"/>
                        <wps:cNvSpPr>
                          <a:spLocks noChangeAspect="1"/>
                        </wps:cNvSpPr>
                        <wps:spPr bwMode="auto">
                          <a:xfrm>
                            <a:off x="12189" y="6342"/>
                            <a:ext cx="101" cy="101"/>
                          </a:xfrm>
                          <a:custGeom>
                            <a:avLst/>
                            <a:gdLst>
                              <a:gd name="T0" fmla="*/ 0 w 101"/>
                              <a:gd name="T1" fmla="*/ 0 h 101"/>
                              <a:gd name="T2" fmla="*/ 100 w 101"/>
                              <a:gd name="T3" fmla="*/ 0 h 101"/>
                              <a:gd name="T4" fmla="*/ 100 w 101"/>
                              <a:gd name="T5" fmla="*/ 10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" h="101">
                                <a:moveTo>
                                  <a:pt x="0" y="0"/>
                                </a:moveTo>
                                <a:lnTo>
                                  <a:pt x="100" y="0"/>
                                </a:lnTo>
                                <a:lnTo>
                                  <a:pt x="100" y="10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D_'$Rectangle 52$%Group 50"/>
                        <wpg:cNvGrpSpPr>
                          <a:grpSpLocks noChangeAspect="1"/>
                        </wpg:cNvGrpSpPr>
                        <wpg:grpSpPr bwMode="auto">
                          <a:xfrm>
                            <a:off x="13537" y="4689"/>
                            <a:ext cx="141" cy="105"/>
                            <a:chOff x="13537" y="4689"/>
                            <a:chExt cx="141" cy="105"/>
                          </a:xfrm>
                        </wpg:grpSpPr>
                        <wps:wsp>
                          <wps:cNvPr id="13" name="Freeform 47"/>
                          <wps:cNvSpPr>
                            <a:spLocks noChangeAspect="1"/>
                          </wps:cNvSpPr>
                          <wps:spPr bwMode="auto">
                            <a:xfrm>
                              <a:off x="13577" y="4689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Freeform 48"/>
                          <wps:cNvSpPr>
                            <a:spLocks noChangeAspect="1"/>
                          </wps:cNvSpPr>
                          <wps:spPr bwMode="auto">
                            <a:xfrm>
                              <a:off x="13537" y="4689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49"/>
                          <wps:cNvSpPr>
                            <a:spLocks noChangeAspect="1"/>
                          </wps:cNvSpPr>
                          <wps:spPr bwMode="auto">
                            <a:xfrm>
                              <a:off x="13617" y="4689"/>
                              <a:ext cx="61" cy="105"/>
                            </a:xfrm>
                            <a:custGeom>
                              <a:avLst/>
                              <a:gdLst>
                                <a:gd name="T0" fmla="*/ 60 w 61"/>
                                <a:gd name="T1" fmla="*/ 104 h 105"/>
                                <a:gd name="T2" fmla="*/ 0 w 61"/>
                                <a:gd name="T3" fmla="*/ 0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60" y="10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D_'$Rectangle 58$%Group 56"/>
                        <wpg:cNvGrpSpPr>
                          <a:grpSpLocks noChangeAspect="1"/>
                        </wpg:cNvGrpSpPr>
                        <wpg:grpSpPr bwMode="auto">
                          <a:xfrm>
                            <a:off x="13537" y="6390"/>
                            <a:ext cx="141" cy="105"/>
                            <a:chOff x="13537" y="6390"/>
                            <a:chExt cx="141" cy="105"/>
                          </a:xfrm>
                        </wpg:grpSpPr>
                        <wps:wsp>
                          <wps:cNvPr id="17" name="Freeform 53"/>
                          <wps:cNvSpPr>
                            <a:spLocks noChangeAspect="1"/>
                          </wps:cNvSpPr>
                          <wps:spPr bwMode="auto">
                            <a:xfrm>
                              <a:off x="13577" y="6390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54"/>
                          <wps:cNvSpPr>
                            <a:spLocks noChangeAspect="1"/>
                          </wps:cNvSpPr>
                          <wps:spPr bwMode="auto">
                            <a:xfrm>
                              <a:off x="13617" y="6390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55"/>
                          <wps:cNvSpPr>
                            <a:spLocks noChangeAspect="1"/>
                          </wps:cNvSpPr>
                          <wps:spPr bwMode="auto">
                            <a:xfrm>
                              <a:off x="13537" y="6390"/>
                              <a:ext cx="61" cy="105"/>
                            </a:xfrm>
                            <a:custGeom>
                              <a:avLst/>
                              <a:gdLst>
                                <a:gd name="T0" fmla="*/ 0 w 61"/>
                                <a:gd name="T1" fmla="*/ 0 h 105"/>
                                <a:gd name="T2" fmla="*/ 60 w 61"/>
                                <a:gd name="T3" fmla="*/ 104 h 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" h="105">
                                  <a:moveTo>
                                    <a:pt x="0" y="0"/>
                                  </a:moveTo>
                                  <a:lnTo>
                                    <a:pt x="60" y="104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GD_'$Rectangle 61$%Freeform 59"/>
                        <wps:cNvSpPr>
                          <a:spLocks noChangeAspect="1"/>
                        </wps:cNvSpPr>
                        <wps:spPr bwMode="auto">
                          <a:xfrm>
                            <a:off x="14972" y="5562"/>
                            <a:ext cx="105" cy="61"/>
                          </a:xfrm>
                          <a:custGeom>
                            <a:avLst/>
                            <a:gdLst>
                              <a:gd name="T0" fmla="*/ 0 w 105"/>
                              <a:gd name="T1" fmla="*/ 60 h 61"/>
                              <a:gd name="T2" fmla="*/ 104 w 105"/>
                              <a:gd name="T3" fmla="*/ 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0" y="60"/>
                                </a:moveTo>
                                <a:lnTo>
                                  <a:pt x="104" y="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GD_'$Rectangle 64$%Freeform 62"/>
                        <wps:cNvSpPr>
                          <a:spLocks noChangeAspect="1"/>
                        </wps:cNvSpPr>
                        <wps:spPr bwMode="auto">
                          <a:xfrm>
                            <a:off x="12137" y="5562"/>
                            <a:ext cx="105" cy="61"/>
                          </a:xfrm>
                          <a:custGeom>
                            <a:avLst/>
                            <a:gdLst>
                              <a:gd name="T0" fmla="*/ 104 w 105"/>
                              <a:gd name="T1" fmla="*/ 0 h 61"/>
                              <a:gd name="T2" fmla="*/ 0 w 105"/>
                              <a:gd name="T3" fmla="*/ 6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61">
                                <a:moveTo>
                                  <a:pt x="104" y="0"/>
                                </a:moveTo>
                                <a:lnTo>
                                  <a:pt x="0" y="60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55" style="position:absolute;left:0;text-align:left;margin-left:592.65pt;margin-top:220.25pt;width:174.35pt;height:263.8pt;z-index:251654656" coordorigin="12137,4689" coordsize="3487,5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">
                <o:lock v:ext="edit" aspectratio="t"/>
                <v:oval id="GD_TEOval 66" o:spid="_x0000_s1056" style="position:absolute;left:12488;top:9664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Ro2wgAAANo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">
                  <o:lock v:ext="edit" aspectratio="t"/>
                  <v:textbox>
                    <w:txbxContent>
                      <w:p w:rsidR="0019447A" w:rsidRPr="0019447A" w:rsidRDefault="0019447A">
                        <w:pPr>
                          <w:rPr>
                            <w:color w:val="FFFFFF"/>
                          </w:rPr>
                        </w:pPr>
                        <w:r w:rsidRPr="0019447A">
                          <w:rPr>
                            <w:color w:val="FFFFFF"/>
                          </w:rPr>
                          <w:t>Options;Nom:LeCadre;Fond:faux;Cadre:faux;xmin:538.6;ymin:194.55;xmax:822.0646;ymax:364.6287;MainLevee:faux;GrilleAimantee:faux;AfficheGrille:faux;echelleFigure:1;lGrille:1;hGrille:1|MultiPage1:0;TextBox16:A;OptionButton12:vrai;Label59:70.86615:42.51968;;Label122:;Image1.BackColor:0;Image1.ControlTipText:Continu 0,75 pt;CheckBox5:faux;Image5.BackColor:16777215;TextBox66:50;OptionButton39:vrai;OptionButton40:faux;OptionButton49:faux;OptionButton50:faux;TextBox74:;CheckBox7:faux;CheckBox8:vrai;Label60:-7,071068:-7,071068;Label62:;Label63:;Label68:0;0;Label87:7.590027:16.00499|MultiPage1:0;TextBox16:B;OptionButton38:vrai;TextBox70:5;TextBox69:A;TextBox71: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-7,071068;Label62:;Label63:;Label68:;Label87:7.590027:16.00499|MultiPage1:0;TextBox16:C;OptionButton38:vrai;TextBox70:3;TextBox69:B;TextBox71:-90;TextBox72:(AB);Label58:° avec;Label76:0;;Label122:;Image1.BackColor:0;Image1.ControlTipText:Continu 0,75 pt;CheckBox5:faux;Image5.BackColor:16777215;TextBox66:50;OptionButton39:vrai;OptionButton40:faux;OptionButton49:faux;OptionButton50:faux;TextBox74:;CheckBox7:faux;CheckBox8:vrai;Label60:7,071068:7,071068;Label62:;Label63:;Label68:;Label87:7.590027:16.00499|MultiPage1:0;TextBox16:D;OptionButton38:vrai;TextBox70:5;TextBox69:C;TextBox71:-90;TextBox72:(BC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7,071068:7,071068;Label62:;Label63:;Label68:;Label87:9.129987:16.00499|MultiPage1:2;TextBox54:recABCD;TextBox55:ABCD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49.5:16.00499|MultiPage1:0;TextBox16:#cen(ABCD);OptionButton13:vrai;TextBox20:recABCD;ComboBox21:1;Label76:0;;Label122:;Image1.BackColor:0;Image1.ControlTipText:Continu 0,75 pt;CheckBox5:faux;Image5.BackColor:16777215;TextBox66:50;OptionButton39:vrai;OptionButton40:faux;OptionButton49:faux;OptionButton50:faux;TextBox74:;CheckBox7:faux;CheckBox8:faux;Label60:-10:-10;Label62:;Label63:;Label68:;Label87:0|MultiPage1:6;TextBox75:codA;OptionButton16:vrai;TextBox22:AB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B;OptionButton16:vrai;TextBox22:BC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C;OptionButton16:vrai;TextBox22:CD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7.39003:16.00499|MultiPage1:6;TextBox75:codD;OptionButton16:vrai;TextBox22:DA;Label91:Label75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0;Label87:28.92999:16.00499|MultiPage1:6;TextBox75:codAB;OptionButton18:vrai;TextBox24:AB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0,0,0,0;Label87:35.03497:16.00499|MultiPage1:6;TextBox75:codCD;OptionButton18:vrai;TextBox24:CD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0;Label63:1;Label68:;Label87:36.52001:16.00499|MultiPage1:6;TextBox75:codBC;OptionButton18:vrai;TextBox24:BC;CheckBox20:faux;;Label122: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35.03497:16.00499|MultiPage1:6;TextBox75:codDA;OptionButton18:vrai;TextBox24:DA;CheckBox20:faux;;Label122:13;Image1.BackColor:0;Image1.ControlTipText:Continu 0,75 pt;CheckBox5:faux;Image5.BackColor:16777215;TextBox66:50;OptionButton39:vrai;OptionButton40:faux;OptionButton49:faux;OptionButton50:faux;TextBox74:;CheckBox7:vrai;CheckBox8:faux;Label60:-10:-10;Label62:1;Label63:1;Label68:;Label87:51.6470982875495|</w:t>
                        </w:r>
                      </w:p>
                    </w:txbxContent>
                  </v:textbox>
                </v:oval>
                <v:rect id="Rectangle 16" o:spid="_x0000_s1057" style="position:absolute;left:12186;top:7661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stwgAAANoAAAAPAAAAZHJzL2Rvd25yZXYueG1sRI9Li8JA&#10;EITvgv9haGFvOlFh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DJ3qst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21" o:spid="_x0000_s1058" style="position:absolute;left:15304;top:7661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zNZwgAAANoAAAAPAAAAZHJzL2Rvd25yZXYueG1sRI9Li8JA&#10;EITvgv9haGFvOlFk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BGNzNZ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26" o:spid="_x0000_s1059" style="position:absolute;left:15304;top:9645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5bCwgAAANoAAAAPAAAAZHJzL2Rvd25yZXYueG1sRI9Li8JA&#10;EITvgv9haGFvOlFw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Ape5bC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31" o:spid="_x0000_s1060" style="position:absolute;left:12186;top:9645;width:320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" filled="f" stroked="f">
                  <o:lock v:ext="edit" aspectratio="t"/>
                  <v:textbox inset="0,0,0,0">
                    <w:txbxContent>
                      <w:p w:rsidR="0019447A" w:rsidRPr="0019447A" w:rsidRDefault="0019447A" w:rsidP="0019447A">
                        <w:pPr>
                          <w:spacing w:after="0" w:line="240" w:lineRule="auto"/>
                          <w:jc w:val="center"/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</w:pPr>
                        <w:r w:rsidRPr="0019447A">
                          <w:rPr>
                            <w:rFonts w:ascii="Tahoma" w:hAnsi="Tahoma" w:cs="Tahoma"/>
                            <w:color w:val="000000"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shape id="GD_PO$Rectangle 33$Freeform 34" o:spid="_x0000_s1061" style="position:absolute;left:12189;top:4741;width:2836;height:1702;visibility:visible;mso-wrap-style:square;v-text-anchor:top" coordsize="2836,1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" path="m,l2835,r,1701l,1701,,xe" filled="f">
                  <v:fill opacity="32896f"/>
                  <v:path arrowok="t" o:connecttype="custom" o:connectlocs="0,0;2835,0;2835,1701;0,1701;0,0" o:connectangles="0,0,0,0,0"/>
                  <o:lock v:ext="edit" aspectratio="t"/>
                </v:shape>
                <v:shape id="GD_~$Rectangle 37$%Freeform 35" o:spid="_x0000_s1062" style="position:absolute;left:12189;top:4741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" path="m100,r,100l,100e" filled="f">
                  <v:path arrowok="t" o:connecttype="custom" o:connectlocs="100,0;100,100;0,100" o:connectangles="0,0,0"/>
                  <o:lock v:ext="edit" aspectratio="t"/>
                </v:shape>
                <v:shape id="GD_~$Rectangle 40$%Freeform 38" o:spid="_x0000_s1063" style="position:absolute;left:14924;top:4741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" path="m100,100l,100,,e" filled="f">
                  <v:path arrowok="t" o:connecttype="custom" o:connectlocs="100,100;0,100;0,0" o:connectangles="0,0,0"/>
                  <o:lock v:ext="edit" aspectratio="t"/>
                </v:shape>
                <v:shape id="GD_~$Rectangle 43$%Freeform 41" o:spid="_x0000_s1064" style="position:absolute;left:14924;top:6342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" path="m,100l,,100,e" filled="f">
                  <v:path arrowok="t" o:connecttype="custom" o:connectlocs="0,100;0,0;100,0" o:connectangles="0,0,0"/>
                  <o:lock v:ext="edit" aspectratio="t"/>
                </v:shape>
                <v:shape id="GD_~$Rectangle 46$%Freeform 44" o:spid="_x0000_s1065" style="position:absolute;left:12189;top:6342;width:101;height:101;visibility:visible;mso-wrap-style:square;v-text-anchor:top" coordsize="10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" path="m,l100,r,100e" filled="f">
                  <v:path arrowok="t" o:connecttype="custom" o:connectlocs="0,0;100,0;100,100" o:connectangles="0,0,0"/>
                  <o:lock v:ext="edit" aspectratio="t"/>
                </v:shape>
                <v:group id="GD_'$Rectangle 52$%Group 50" o:spid="_x0000_s1066" style="position:absolute;left:13537;top:4689;width:141;height:105" coordorigin="13537,4689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o:lock v:ext="edit" aspectratio="t"/>
                  <v:shape id="Freeform 47" o:spid="_x0000_s1067" style="position:absolute;left:13577;top:4689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" path="m60,104l,e" filled="f">
                    <v:path arrowok="t" o:connecttype="custom" o:connectlocs="60,104;0,0" o:connectangles="0,0"/>
                    <o:lock v:ext="edit" aspectratio="t"/>
                  </v:shape>
                  <v:shape id="Freeform 48" o:spid="_x0000_s1068" style="position:absolute;left:13537;top:4689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" path="m60,104l,e" filled="f">
                    <v:path arrowok="t" o:connecttype="custom" o:connectlocs="60,104;0,0" o:connectangles="0,0"/>
                    <o:lock v:ext="edit" aspectratio="t"/>
                  </v:shape>
                  <v:shape id="Freeform 49" o:spid="_x0000_s1069" style="position:absolute;left:13617;top:4689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" path="m60,104l,e" filled="f">
                    <v:path arrowok="t" o:connecttype="custom" o:connectlocs="60,104;0,0" o:connectangles="0,0"/>
                    <o:lock v:ext="edit" aspectratio="t"/>
                  </v:shape>
                </v:group>
                <v:group id="GD_'$Rectangle 58$%Group 56" o:spid="_x0000_s1070" style="position:absolute;left:13537;top:6390;width:141;height:105" coordorigin="13537,6390" coordsize="14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o:lock v:ext="edit" aspectratio="t"/>
                  <v:shape id="Freeform 53" o:spid="_x0000_s1071" style="position:absolute;left:13577;top:6390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54" o:spid="_x0000_s1072" style="position:absolute;left:13617;top:6390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" path="m,l60,104e" filled="f">
                    <v:path arrowok="t" o:connecttype="custom" o:connectlocs="0,0;60,104" o:connectangles="0,0"/>
                    <o:lock v:ext="edit" aspectratio="t"/>
                  </v:shape>
                  <v:shape id="Freeform 55" o:spid="_x0000_s1073" style="position:absolute;left:13537;top:6390;width:61;height:105;visibility:visible;mso-wrap-style:square;v-text-anchor:top" coordsize="61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" path="m,l60,104e" filled="f">
                    <v:path arrowok="t" o:connecttype="custom" o:connectlocs="0,0;60,104" o:connectangles="0,0"/>
                    <o:lock v:ext="edit" aspectratio="t"/>
                  </v:shape>
                </v:group>
                <v:shape id="GD_'$Rectangle 61$%Freeform 59" o:spid="_x0000_s1074" style="position:absolute;left:14972;top:5562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" path="m,60l104,e" filled="f">
                  <v:path arrowok="t" o:connecttype="custom" o:connectlocs="0,60;104,0" o:connectangles="0,0"/>
                  <o:lock v:ext="edit" aspectratio="t"/>
                </v:shape>
                <v:shape id="GD_'$Rectangle 64$%Freeform 62" o:spid="_x0000_s1075" style="position:absolute;left:12137;top:5562;width:105;height:61;visibility:visible;mso-wrap-style:square;v-text-anchor:top" coordsize="105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" path="m104,l,60e" filled="f">
                  <v:path arrowok="t" o:connecttype="custom" o:connectlocs="104,0;0,60" o:connectangles="0,0"/>
                  <o:lock v:ext="edit" aspectratio="t"/>
                </v:shape>
              </v:group>
            </w:pict>
          </mc:Fallback>
        </mc:AlternateContent>
      </w:r>
    </w:p>
    <w:p w:rsidR="00B1203F" w:rsidRDefault="00B1203F"/>
    <w:sectPr w:rsidR="00B1203F" w:rsidSect="0019447A">
      <w:pgSz w:w="11906" w:h="16838"/>
      <w:pgMar w:top="284" w:right="567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Taybah S_U slit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3d.">
    <w:altName w:val="Arial"/>
    <w:charset w:val="B2"/>
    <w:family w:val="auto"/>
    <w:pitch w:val="variable"/>
    <w:sig w:usb0="00002001" w:usb1="00000000" w:usb2="00000000" w:usb3="00000000" w:csb0="00000040" w:csb1="00000000"/>
  </w:font>
  <w:font w:name="MCS Jeddah S_I engrave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Kabir05 Star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6859B0"/>
    <w:multiLevelType w:val="hybridMultilevel"/>
    <w:tmpl w:val="ECA89A0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A3F41C4"/>
    <w:multiLevelType w:val="hybridMultilevel"/>
    <w:tmpl w:val="86002222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ocumentProtection w:edit="readOnly" w:enforcement="1" w:cryptProviderType="rsaAES" w:cryptAlgorithmClass="hash" w:cryptAlgorithmType="typeAny" w:cryptAlgorithmSid="14" w:cryptSpinCount="100000" w:hash="I1M6g3W5hpGo/8j6rKljRoQ5EQoJnUMWh2h59SFLP83WELFDIsNpR9deOyNAN36LThDKeqwW0anrmSMmxrmE8Q==" w:salt="+a0t9o3IHEEwtZF5HIGqDQ==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1156"/>
    <w:rsid w:val="000060B3"/>
    <w:rsid w:val="000D7119"/>
    <w:rsid w:val="0019447A"/>
    <w:rsid w:val="002C3B0D"/>
    <w:rsid w:val="0058287B"/>
    <w:rsid w:val="005C4629"/>
    <w:rsid w:val="00653A37"/>
    <w:rsid w:val="00673D65"/>
    <w:rsid w:val="007F1964"/>
    <w:rsid w:val="00867F47"/>
    <w:rsid w:val="008A59C7"/>
    <w:rsid w:val="008B09AD"/>
    <w:rsid w:val="00961156"/>
    <w:rsid w:val="00974523"/>
    <w:rsid w:val="00A748AC"/>
    <w:rsid w:val="00B1203F"/>
    <w:rsid w:val="00C119E2"/>
    <w:rsid w:val="00E325CA"/>
    <w:rsid w:val="00E96221"/>
    <w:rsid w:val="00F367A0"/>
    <w:rsid w:val="00F87C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6F681BC"/>
  <w15:chartTrackingRefBased/>
  <w15:docId w15:val="{949D8789-DE0B-4B72-8DCA-A8448CC13E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61156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611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61156"/>
    <w:rPr>
      <w:rFonts w:ascii="Tahoma" w:eastAsia="Calibri" w:hAnsi="Tahoma" w:cs="Tahoma"/>
      <w:sz w:val="16"/>
      <w:szCs w:val="16"/>
    </w:rPr>
  </w:style>
  <w:style w:type="paragraph" w:customStyle="1" w:styleId="Gdmath">
    <w:name w:val="Gdmath"/>
    <w:basedOn w:val="Normal"/>
    <w:link w:val="GdmathCar"/>
    <w:rsid w:val="0019447A"/>
    <w:pPr>
      <w:framePr w:hSpace="181" w:wrap="around" w:vAnchor="text" w:hAnchor="margin" w:y="259"/>
      <w:widowControl w:val="0"/>
      <w:bidi/>
      <w:spacing w:after="0" w:line="240" w:lineRule="auto"/>
      <w:jc w:val="center"/>
    </w:pPr>
    <w:rPr>
      <w:rFonts w:ascii="Tahoma" w:eastAsia="Times New Roman" w:hAnsi="Tahoma" w:cs="Tahoma"/>
      <w:i/>
      <w:color w:val="FF0000"/>
      <w:sz w:val="24"/>
      <w:szCs w:val="28"/>
    </w:rPr>
  </w:style>
  <w:style w:type="character" w:customStyle="1" w:styleId="GdmathCar">
    <w:name w:val="Gdmath Car"/>
    <w:basedOn w:val="Policepardfaut"/>
    <w:link w:val="Gdmath"/>
    <w:rsid w:val="0019447A"/>
    <w:rPr>
      <w:rFonts w:ascii="Tahoma" w:eastAsia="Times New Roman" w:hAnsi="Tahoma" w:cs="Tahoma"/>
      <w:i/>
      <w:color w:val="FF0000"/>
      <w:sz w:val="24"/>
      <w:szCs w:val="28"/>
      <w:lang w:eastAsia="en-US"/>
    </w:rPr>
  </w:style>
  <w:style w:type="character" w:styleId="Lienhypertexte">
    <w:name w:val="Hyperlink"/>
    <w:uiPriority w:val="99"/>
    <w:semiHidden/>
    <w:unhideWhenUsed/>
    <w:rsid w:val="000060B3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98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0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2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7.wmf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2.wmf"/><Relationship Id="rId103" Type="http://schemas.openxmlformats.org/officeDocument/2006/relationships/hyperlink" Target="https://prof27math.weebly.com/" TargetMode="Externa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1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8.wmf"/><Relationship Id="rId10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61" Type="http://schemas.openxmlformats.org/officeDocument/2006/relationships/image" Target="media/image23.wmf"/><Relationship Id="rId82" Type="http://schemas.openxmlformats.org/officeDocument/2006/relationships/image" Target="media/image33.wmf"/><Relationship Id="rId19" Type="http://schemas.openxmlformats.org/officeDocument/2006/relationships/image" Target="media/image6.wmf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hyperlink" Target="https://prof27math.weebly.com/" TargetMode="External"/><Relationship Id="rId77" Type="http://schemas.openxmlformats.org/officeDocument/2006/relationships/image" Target="media/image31.wmf"/><Relationship Id="rId100" Type="http://schemas.openxmlformats.org/officeDocument/2006/relationships/image" Target="media/image39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11BB3E-EF08-4F48-928A-FA6C82907F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7</Words>
  <Characters>2241</Characters>
  <Application>Microsoft Office Word</Application>
  <DocSecurity>8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hocine</cp:lastModifiedBy>
  <cp:revision>3</cp:revision>
  <cp:lastPrinted>2016-02-17T18:33:00Z</cp:lastPrinted>
  <dcterms:created xsi:type="dcterms:W3CDTF">2018-12-30T16:24:00Z</dcterms:created>
  <dcterms:modified xsi:type="dcterms:W3CDTF">2018-12-30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